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9153CC" w14:textId="77777777" w:rsidR="00F00091" w:rsidRPr="00F00091" w:rsidRDefault="00F00091" w:rsidP="005C3E7B">
      <w:pPr>
        <w:spacing w:after="360"/>
        <w:rPr>
          <w:b/>
          <w:i/>
          <w:color w:val="0000CC"/>
          <w:sz w:val="44"/>
        </w:rPr>
      </w:pPr>
      <w:r w:rsidRPr="00F00091">
        <w:rPr>
          <w:b/>
          <w:i/>
          <w:color w:val="0000CC"/>
          <w:sz w:val="44"/>
        </w:rPr>
        <w:t>Lecture Five</w:t>
      </w:r>
    </w:p>
    <w:p w14:paraId="6A487B32" w14:textId="77777777" w:rsidR="002A50E6" w:rsidRPr="00715763" w:rsidRDefault="002A50E6" w:rsidP="005C3E7B">
      <w:pPr>
        <w:spacing w:after="360"/>
        <w:rPr>
          <w:b/>
          <w:color w:val="0000CC"/>
          <w:sz w:val="32"/>
        </w:rPr>
      </w:pPr>
      <w:r w:rsidRPr="00715763">
        <w:rPr>
          <w:b/>
          <w:i/>
          <w:color w:val="0000CC"/>
          <w:sz w:val="32"/>
        </w:rPr>
        <w:t xml:space="preserve">Section </w:t>
      </w:r>
      <w:r w:rsidR="00F00091">
        <w:rPr>
          <w:b/>
          <w:color w:val="0000CC"/>
          <w:sz w:val="36"/>
        </w:rPr>
        <w:t>5.1</w:t>
      </w:r>
      <w:r w:rsidRPr="00715763">
        <w:rPr>
          <w:b/>
          <w:color w:val="0000CC"/>
          <w:sz w:val="36"/>
        </w:rPr>
        <w:t xml:space="preserve"> </w:t>
      </w:r>
      <w:r w:rsidRPr="00715763">
        <w:rPr>
          <w:b/>
          <w:color w:val="0000CC"/>
          <w:sz w:val="32"/>
        </w:rPr>
        <w:t>–</w:t>
      </w:r>
      <w:r w:rsidR="002971C9">
        <w:rPr>
          <w:b/>
          <w:color w:val="0000CC"/>
          <w:sz w:val="32"/>
        </w:rPr>
        <w:t xml:space="preserve"> </w:t>
      </w:r>
      <w:r w:rsidR="00715763" w:rsidRPr="00715763">
        <w:rPr>
          <w:rFonts w:cs="Times New Roman"/>
          <w:b/>
          <w:color w:val="0000CC"/>
          <w:sz w:val="36"/>
          <w:szCs w:val="24"/>
        </w:rPr>
        <w:t>Cramer’s Rule</w:t>
      </w:r>
    </w:p>
    <w:p w14:paraId="79AB0EF1" w14:textId="77777777" w:rsidR="00D27C3B" w:rsidRPr="00D27C3B" w:rsidRDefault="00D27C3B" w:rsidP="00D27C3B">
      <w:pPr>
        <w:spacing w:after="240"/>
        <w:rPr>
          <w:b/>
          <w:i/>
          <w:color w:val="632423" w:themeColor="accent2" w:themeShade="80"/>
          <w:sz w:val="32"/>
        </w:rPr>
      </w:pPr>
      <w:r w:rsidRPr="00D27C3B">
        <w:rPr>
          <w:b/>
          <w:i/>
          <w:color w:val="632423" w:themeColor="accent2" w:themeShade="80"/>
          <w:sz w:val="32"/>
        </w:rPr>
        <w:t>Cramer's Rule</w:t>
      </w:r>
    </w:p>
    <w:p w14:paraId="32693554" w14:textId="77777777" w:rsidR="0014271D" w:rsidRPr="0014271D" w:rsidRDefault="0014271D" w:rsidP="007D2B6A">
      <w:pPr>
        <w:tabs>
          <w:tab w:val="left" w:pos="1845"/>
        </w:tabs>
      </w:pPr>
      <w:r w:rsidRPr="0014271D">
        <w:t xml:space="preserve">Given: </w:t>
      </w:r>
      <w:r w:rsidR="007D2B6A">
        <w:tab/>
      </w:r>
    </w:p>
    <w:p w14:paraId="092FA213" w14:textId="77777777" w:rsidR="0014271D" w:rsidRPr="0014271D" w:rsidRDefault="00FD7621" w:rsidP="0014271D">
      <w:pPr>
        <w:ind w:left="720"/>
      </w:pPr>
      <w:r w:rsidRPr="00FD7621">
        <w:rPr>
          <w:position w:val="-36"/>
        </w:rPr>
        <w:object w:dxaOrig="1579" w:dyaOrig="840" w14:anchorId="43E92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42pt" o:ole="">
            <v:imagedata r:id="rId8" o:title=""/>
          </v:shape>
          <o:OLEObject Type="Embed" ProgID="Equation.DSMT4" ShapeID="_x0000_i1025" DrawAspect="Content" ObjectID="_1654270739" r:id="rId9"/>
        </w:object>
      </w:r>
    </w:p>
    <w:p w14:paraId="03695C1E" w14:textId="77777777" w:rsidR="0014271D" w:rsidRPr="0014271D" w:rsidRDefault="0014271D" w:rsidP="002971C9"/>
    <w:p w14:paraId="7BFF9AA0" w14:textId="77777777" w:rsidR="0014271D" w:rsidRPr="0014271D" w:rsidRDefault="00FD7621" w:rsidP="0014271D">
      <w:pPr>
        <w:tabs>
          <w:tab w:val="left" w:pos="1440"/>
          <w:tab w:val="left" w:pos="2880"/>
        </w:tabs>
        <w:rPr>
          <w:position w:val="-22"/>
          <w:sz w:val="28"/>
        </w:rPr>
      </w:pPr>
      <w:r w:rsidRPr="00FD7621">
        <w:rPr>
          <w:position w:val="-10"/>
          <w:sz w:val="28"/>
        </w:rPr>
        <w:object w:dxaOrig="960" w:dyaOrig="320" w14:anchorId="6272A00B">
          <v:shape id="_x0000_i1026" type="#_x0000_t75" style="width:48pt;height:15.6pt" o:ole="">
            <v:imagedata r:id="rId10" o:title=""/>
          </v:shape>
          <o:OLEObject Type="Embed" ProgID="Equation.DSMT4" ShapeID="_x0000_i1026" DrawAspect="Content" ObjectID="_1654270740" r:id="rId11"/>
        </w:object>
      </w:r>
      <w:r w:rsidR="0014271D" w:rsidRPr="0014271D">
        <w:rPr>
          <w:position w:val="-22"/>
          <w:sz w:val="28"/>
        </w:rPr>
        <w:tab/>
      </w:r>
      <w:r w:rsidRPr="00FD7621">
        <w:rPr>
          <w:position w:val="-20"/>
          <w:sz w:val="28"/>
        </w:rPr>
        <w:object w:dxaOrig="800" w:dyaOrig="580" w14:anchorId="6272BE67">
          <v:shape id="_x0000_i1027" type="#_x0000_t75" style="width:39.6pt;height:29.4pt" o:ole="">
            <v:imagedata r:id="rId12" o:title=""/>
          </v:shape>
          <o:OLEObject Type="Embed" ProgID="Equation.DSMT4" ShapeID="_x0000_i1027" DrawAspect="Content" ObjectID="_1654270741" r:id="rId13"/>
        </w:object>
      </w:r>
      <w:r w:rsidR="0014271D" w:rsidRPr="0014271D">
        <w:rPr>
          <w:position w:val="-22"/>
          <w:sz w:val="28"/>
        </w:rPr>
        <w:tab/>
      </w:r>
      <w:r w:rsidRPr="00FD7621">
        <w:rPr>
          <w:position w:val="-20"/>
          <w:sz w:val="28"/>
        </w:rPr>
        <w:object w:dxaOrig="820" w:dyaOrig="620" w14:anchorId="66FF71A6">
          <v:shape id="_x0000_i1028" type="#_x0000_t75" style="width:41.4pt;height:30.6pt" o:ole="">
            <v:imagedata r:id="rId14" o:title=""/>
          </v:shape>
          <o:OLEObject Type="Embed" ProgID="Equation.DSMT4" ShapeID="_x0000_i1028" DrawAspect="Content" ObjectID="_1654270742" r:id="rId15"/>
        </w:object>
      </w:r>
    </w:p>
    <w:p w14:paraId="17DBE104" w14:textId="77777777" w:rsidR="0014271D" w:rsidRPr="0014271D" w:rsidRDefault="0014271D" w:rsidP="0014271D">
      <w:pPr>
        <w:tabs>
          <w:tab w:val="left" w:pos="1440"/>
          <w:tab w:val="left" w:pos="2880"/>
        </w:tabs>
        <w:rPr>
          <w:position w:val="-22"/>
          <w:sz w:val="28"/>
        </w:rPr>
      </w:pPr>
    </w:p>
    <w:p w14:paraId="695417B7" w14:textId="77777777" w:rsidR="0014271D" w:rsidRPr="0014271D" w:rsidRDefault="0014271D" w:rsidP="0014271D">
      <w:pPr>
        <w:tabs>
          <w:tab w:val="left" w:pos="720"/>
          <w:tab w:val="left" w:pos="2880"/>
          <w:tab w:val="left" w:pos="5040"/>
        </w:tabs>
      </w:pPr>
      <w:r w:rsidRPr="0014271D">
        <w:tab/>
      </w:r>
      <w:r w:rsidR="00FD7621" w:rsidRPr="00FD7621">
        <w:rPr>
          <w:position w:val="-38"/>
        </w:rPr>
        <w:object w:dxaOrig="1340" w:dyaOrig="880" w14:anchorId="70B7CD49">
          <v:shape id="_x0000_i1029" type="#_x0000_t75" style="width:66.6pt;height:44.4pt" o:ole="">
            <v:imagedata r:id="rId16" o:title=""/>
          </v:shape>
          <o:OLEObject Type="Embed" ProgID="Equation.DSMT4" ShapeID="_x0000_i1029" DrawAspect="Content" ObjectID="_1654270743" r:id="rId17"/>
        </w:object>
      </w:r>
      <w:r w:rsidRPr="0014271D">
        <w:tab/>
      </w:r>
      <w:r w:rsidR="00FD7621" w:rsidRPr="00FD7621">
        <w:rPr>
          <w:position w:val="-38"/>
        </w:rPr>
        <w:object w:dxaOrig="1480" w:dyaOrig="880" w14:anchorId="564B5D82">
          <v:shape id="_x0000_i1030" type="#_x0000_t75" style="width:74.4pt;height:44.4pt" o:ole="">
            <v:imagedata r:id="rId18" o:title=""/>
          </v:shape>
          <o:OLEObject Type="Embed" ProgID="Equation.DSMT4" ShapeID="_x0000_i1030" DrawAspect="Content" ObjectID="_1654270744" r:id="rId19"/>
        </w:object>
      </w:r>
      <w:r w:rsidRPr="0014271D">
        <w:tab/>
      </w:r>
      <w:r w:rsidR="00FD7621" w:rsidRPr="00FD7621">
        <w:rPr>
          <w:position w:val="-38"/>
        </w:rPr>
        <w:object w:dxaOrig="1520" w:dyaOrig="880" w14:anchorId="244F24F6">
          <v:shape id="_x0000_i1031" type="#_x0000_t75" style="width:75.6pt;height:44.4pt" o:ole="">
            <v:imagedata r:id="rId20" o:title=""/>
          </v:shape>
          <o:OLEObject Type="Embed" ProgID="Equation.DSMT4" ShapeID="_x0000_i1031" DrawAspect="Content" ObjectID="_1654270745" r:id="rId21"/>
        </w:object>
      </w:r>
      <w:r w:rsidR="002971C9">
        <w:tab/>
      </w:r>
      <w:r w:rsidR="002971C9" w:rsidRPr="00FD7621">
        <w:rPr>
          <w:rFonts w:cs="Times New Roman"/>
          <w:position w:val="-36"/>
          <w:szCs w:val="24"/>
        </w:rPr>
        <w:object w:dxaOrig="1800" w:dyaOrig="840" w14:anchorId="0B49B7F4">
          <v:shape id="_x0000_i1032" type="#_x0000_t75" style="width:90pt;height:42pt" o:ole="">
            <v:imagedata r:id="rId22" o:title=""/>
          </v:shape>
          <o:OLEObject Type="Embed" ProgID="Equation.DSMT4" ShapeID="_x0000_i1032" DrawAspect="Content" ObjectID="_1654270746" r:id="rId23"/>
        </w:object>
      </w:r>
    </w:p>
    <w:p w14:paraId="5A1EA956" w14:textId="77777777" w:rsidR="0014271D" w:rsidRPr="0014271D" w:rsidRDefault="0014271D" w:rsidP="0014271D"/>
    <w:p w14:paraId="65532A9F" w14:textId="77777777" w:rsidR="0014271D" w:rsidRPr="0014271D" w:rsidRDefault="0014271D" w:rsidP="0014271D"/>
    <w:p w14:paraId="4297028F" w14:textId="77777777" w:rsidR="0014271D" w:rsidRPr="0002541D" w:rsidRDefault="0014271D" w:rsidP="0014271D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3649F7E6" w14:textId="77777777" w:rsidR="0014271D" w:rsidRPr="0014271D" w:rsidRDefault="0014271D" w:rsidP="0014271D">
      <w:pPr>
        <w:spacing w:line="360" w:lineRule="auto"/>
      </w:pPr>
      <w:r w:rsidRPr="0014271D">
        <w:t>Use Cramer's rule to solve the system</w:t>
      </w:r>
    </w:p>
    <w:p w14:paraId="4EB80520" w14:textId="77777777" w:rsidR="0014271D" w:rsidRPr="0014271D" w:rsidRDefault="00FD7621" w:rsidP="0014271D">
      <w:pPr>
        <w:ind w:left="720"/>
      </w:pPr>
      <w:r w:rsidRPr="00FD7621">
        <w:rPr>
          <w:position w:val="-28"/>
        </w:rPr>
        <w:object w:dxaOrig="1280" w:dyaOrig="680" w14:anchorId="2622C32A">
          <v:shape id="_x0000_i1033" type="#_x0000_t75" style="width:63.6pt;height:33.6pt" o:ole="">
            <v:imagedata r:id="rId24" o:title=""/>
          </v:shape>
          <o:OLEObject Type="Embed" ProgID="Equation.DSMT4" ShapeID="_x0000_i1033" DrawAspect="Content" ObjectID="_1654270747" r:id="rId25"/>
        </w:object>
      </w:r>
    </w:p>
    <w:p w14:paraId="04A97CE9" w14:textId="77777777" w:rsidR="0014271D" w:rsidRPr="00C8510C" w:rsidRDefault="0014271D" w:rsidP="00FE4833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C8510C">
        <w:rPr>
          <w:b/>
          <w:i/>
          <w:color w:val="632423" w:themeColor="accent2" w:themeShade="80"/>
          <w:u w:val="single"/>
        </w:rPr>
        <w:t>Solution</w:t>
      </w:r>
    </w:p>
    <w:p w14:paraId="7529B9C7" w14:textId="77777777" w:rsidR="0014271D" w:rsidRPr="0014271D" w:rsidRDefault="00FD7621" w:rsidP="0068221D">
      <w:pPr>
        <w:spacing w:after="120"/>
        <w:ind w:left="360"/>
      </w:pPr>
      <w:r w:rsidRPr="00FD7621">
        <w:rPr>
          <w:position w:val="-30"/>
        </w:rPr>
        <w:object w:dxaOrig="1540" w:dyaOrig="720" w14:anchorId="1EA5EC97">
          <v:shape id="_x0000_i1034" type="#_x0000_t75" style="width:77.4pt;height:36pt" o:ole="">
            <v:imagedata r:id="rId26" o:title=""/>
          </v:shape>
          <o:OLEObject Type="Embed" ProgID="Equation.DSMT4" ShapeID="_x0000_i1034" DrawAspect="Content" ObjectID="_1654270748" r:id="rId27"/>
        </w:object>
      </w:r>
    </w:p>
    <w:p w14:paraId="5CC8FDE7" w14:textId="77777777" w:rsidR="0014271D" w:rsidRPr="0014271D" w:rsidRDefault="00FD7621" w:rsidP="0068221D">
      <w:pPr>
        <w:spacing w:after="120"/>
        <w:ind w:left="360"/>
      </w:pPr>
      <w:r w:rsidRPr="00FD7621">
        <w:rPr>
          <w:position w:val="-30"/>
        </w:rPr>
        <w:object w:dxaOrig="1920" w:dyaOrig="720" w14:anchorId="5E721786">
          <v:shape id="_x0000_i1035" type="#_x0000_t75" style="width:96pt;height:36pt" o:ole="">
            <v:imagedata r:id="rId28" o:title=""/>
          </v:shape>
          <o:OLEObject Type="Embed" ProgID="Equation.DSMT4" ShapeID="_x0000_i1035" DrawAspect="Content" ObjectID="_1654270749" r:id="rId29"/>
        </w:object>
      </w:r>
    </w:p>
    <w:p w14:paraId="25C17570" w14:textId="77777777" w:rsidR="0014271D" w:rsidRPr="0014271D" w:rsidRDefault="00FD7621" w:rsidP="0068221D">
      <w:pPr>
        <w:spacing w:after="120"/>
        <w:ind w:left="360"/>
      </w:pPr>
      <w:r w:rsidRPr="00FD7621">
        <w:rPr>
          <w:position w:val="-30"/>
        </w:rPr>
        <w:object w:dxaOrig="1740" w:dyaOrig="720" w14:anchorId="59FD5222">
          <v:shape id="_x0000_i1036" type="#_x0000_t75" style="width:87pt;height:36pt" o:ole="">
            <v:imagedata r:id="rId30" o:title=""/>
          </v:shape>
          <o:OLEObject Type="Embed" ProgID="Equation.DSMT4" ShapeID="_x0000_i1036" DrawAspect="Content" ObjectID="_1654270750" r:id="rId31"/>
        </w:object>
      </w:r>
    </w:p>
    <w:p w14:paraId="09C32075" w14:textId="77777777" w:rsidR="0014271D" w:rsidRPr="0014271D" w:rsidRDefault="00FD7621" w:rsidP="0068221D">
      <w:pPr>
        <w:spacing w:after="120"/>
        <w:ind w:left="360"/>
      </w:pPr>
      <w:r w:rsidRPr="00FD7621">
        <w:rPr>
          <w:position w:val="-18"/>
        </w:rPr>
        <w:object w:dxaOrig="1939" w:dyaOrig="600" w14:anchorId="6644D61D">
          <v:shape id="_x0000_i1037" type="#_x0000_t75" style="width:96.6pt;height:30pt" o:ole="">
            <v:imagedata r:id="rId32" o:title=""/>
          </v:shape>
          <o:OLEObject Type="Embed" ProgID="Equation.DSMT4" ShapeID="_x0000_i1037" DrawAspect="Content" ObjectID="_1654270751" r:id="rId33"/>
        </w:object>
      </w:r>
    </w:p>
    <w:p w14:paraId="1DC0E905" w14:textId="77777777" w:rsidR="0014271D" w:rsidRPr="0014271D" w:rsidRDefault="00FD7621" w:rsidP="0068221D">
      <w:pPr>
        <w:spacing w:after="120" w:line="360" w:lineRule="auto"/>
        <w:ind w:left="360"/>
      </w:pPr>
      <w:r w:rsidRPr="00FD7621">
        <w:rPr>
          <w:position w:val="-18"/>
        </w:rPr>
        <w:object w:dxaOrig="2020" w:dyaOrig="639" w14:anchorId="79D708B9">
          <v:shape id="_x0000_i1038" type="#_x0000_t75" style="width:101.4pt;height:32.4pt" o:ole="">
            <v:imagedata r:id="rId34" o:title=""/>
          </v:shape>
          <o:OLEObject Type="Embed" ProgID="Equation.DSMT4" ShapeID="_x0000_i1038" DrawAspect="Content" ObjectID="_1654270752" r:id="rId35"/>
        </w:object>
      </w:r>
    </w:p>
    <w:p w14:paraId="0CB8275B" w14:textId="77777777" w:rsidR="0014271D" w:rsidRPr="0014271D" w:rsidRDefault="0014271D" w:rsidP="0014271D">
      <w:pPr>
        <w:spacing w:after="120"/>
        <w:ind w:left="540"/>
      </w:pPr>
      <w:r w:rsidRPr="0068221D">
        <w:rPr>
          <w:b/>
          <w:i/>
          <w:color w:val="4F6228" w:themeColor="accent3" w:themeShade="80"/>
        </w:rPr>
        <w:t>Solution</w:t>
      </w:r>
      <w:r w:rsidRPr="0014271D">
        <w:t xml:space="preserve">: </w:t>
      </w:r>
      <w:r w:rsidR="0068221D" w:rsidRPr="00FD7621">
        <w:rPr>
          <w:position w:val="-28"/>
        </w:rPr>
        <w:object w:dxaOrig="1340" w:dyaOrig="620" w14:anchorId="49769A84">
          <v:shape id="_x0000_i1039" type="#_x0000_t75" style="width:67.2pt;height:30.6pt" o:ole="">
            <v:imagedata r:id="rId36" o:title=""/>
          </v:shape>
          <o:OLEObject Type="Embed" ProgID="Equation.DSMT4" ShapeID="_x0000_i1039" DrawAspect="Content" ObjectID="_1654270753" r:id="rId37"/>
        </w:object>
      </w:r>
    </w:p>
    <w:p w14:paraId="0FCA8CED" w14:textId="77777777" w:rsidR="005670C6" w:rsidRDefault="005670C6" w:rsidP="0014271D">
      <w:r>
        <w:br w:type="page"/>
      </w:r>
    </w:p>
    <w:p w14:paraId="688D22C8" w14:textId="77777777" w:rsidR="00DA442C" w:rsidRDefault="00DA442C" w:rsidP="005670C6">
      <w:pPr>
        <w:tabs>
          <w:tab w:val="left" w:pos="3240"/>
        </w:tabs>
        <w:rPr>
          <w:position w:val="-60"/>
          <w:sz w:val="28"/>
        </w:rPr>
      </w:pPr>
      <w:r>
        <w:rPr>
          <w:noProof/>
          <w:sz w:val="22"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61296CA" wp14:editId="722F9F3E">
                <wp:simplePos x="0" y="0"/>
                <wp:positionH relativeFrom="column">
                  <wp:posOffset>556260</wp:posOffset>
                </wp:positionH>
                <wp:positionV relativeFrom="paragraph">
                  <wp:posOffset>123190</wp:posOffset>
                </wp:positionV>
                <wp:extent cx="857250" cy="628650"/>
                <wp:effectExtent l="0" t="0" r="76200" b="57150"/>
                <wp:wrapNone/>
                <wp:docPr id="9" name="Line 30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7250" cy="62865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4133DD" id="Line 3092" o:spid="_x0000_s1026" style="position:absolute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8pt,9.7pt" to="111.3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" strokecolor="red" strokeweight=".25pt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7FD01E4" wp14:editId="303E3EC0">
                <wp:simplePos x="0" y="0"/>
                <wp:positionH relativeFrom="column">
                  <wp:posOffset>855345</wp:posOffset>
                </wp:positionH>
                <wp:positionV relativeFrom="paragraph">
                  <wp:posOffset>123190</wp:posOffset>
                </wp:positionV>
                <wp:extent cx="876300" cy="581025"/>
                <wp:effectExtent l="0" t="0" r="76200" b="47625"/>
                <wp:wrapNone/>
                <wp:docPr id="16" name="Line 3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0" cy="58102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EB0C43" id="Line 3091" o:spid="_x0000_s1026" style="position:absolute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35pt,9.7pt" to="136.35pt,5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" strokecolor="red" strokeweight=".25pt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EFA2B0F" wp14:editId="3E52BA16">
                <wp:simplePos x="0" y="0"/>
                <wp:positionH relativeFrom="column">
                  <wp:posOffset>388620</wp:posOffset>
                </wp:positionH>
                <wp:positionV relativeFrom="paragraph">
                  <wp:posOffset>75565</wp:posOffset>
                </wp:positionV>
                <wp:extent cx="857250" cy="628650"/>
                <wp:effectExtent l="38100" t="0" r="19050" b="57150"/>
                <wp:wrapNone/>
                <wp:docPr id="10" name="Line 3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0" cy="6286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A91A47" id="Line 3095" o:spid="_x0000_s1026" style="position:absolute;flip:x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6pt,5.95pt" to="98.1pt,5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" strokecolor="blue" strokeweight=".5pt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6B9BD74" wp14:editId="1EA5CE5B">
                <wp:simplePos x="0" y="0"/>
                <wp:positionH relativeFrom="column">
                  <wp:posOffset>798195</wp:posOffset>
                </wp:positionH>
                <wp:positionV relativeFrom="paragraph">
                  <wp:posOffset>123190</wp:posOffset>
                </wp:positionV>
                <wp:extent cx="842010" cy="581025"/>
                <wp:effectExtent l="38100" t="0" r="15240" b="47625"/>
                <wp:wrapNone/>
                <wp:docPr id="19" name="Line 3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42010" cy="58102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2FE157" id="Line 3094" o:spid="_x0000_s1026" style="position:absolute;flip:x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85pt,9.7pt" to="129.15pt,5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" strokecolor="blue" strokeweight=".25pt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9EA29E9" wp14:editId="0756B9F9">
                <wp:simplePos x="0" y="0"/>
                <wp:positionH relativeFrom="column">
                  <wp:posOffset>1143000</wp:posOffset>
                </wp:positionH>
                <wp:positionV relativeFrom="paragraph">
                  <wp:posOffset>123190</wp:posOffset>
                </wp:positionV>
                <wp:extent cx="824865" cy="628650"/>
                <wp:effectExtent l="38100" t="0" r="32385" b="57150"/>
                <wp:wrapNone/>
                <wp:docPr id="18" name="Line 3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24865" cy="62865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D970DE" id="Line 3093" o:spid="_x0000_s1026" style="position:absolute;flip:x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9.7pt" to="154.95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" strokecolor="blue" strokeweight=".25pt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5292F45" wp14:editId="38072B2E">
                <wp:simplePos x="0" y="0"/>
                <wp:positionH relativeFrom="column">
                  <wp:posOffset>1253490</wp:posOffset>
                </wp:positionH>
                <wp:positionV relativeFrom="paragraph">
                  <wp:posOffset>170815</wp:posOffset>
                </wp:positionV>
                <wp:extent cx="824865" cy="581025"/>
                <wp:effectExtent l="0" t="0" r="70485" b="47625"/>
                <wp:wrapNone/>
                <wp:docPr id="17" name="Line 30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4865" cy="58102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A2A5C9" id="Line 3090" o:spid="_x0000_s1026" style="position:absolute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7pt,13.45pt" to="163.65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" strokecolor="red" strokeweight=".25pt">
                <v:stroke endarrow="block"/>
              </v:line>
            </w:pict>
          </mc:Fallback>
        </mc:AlternateContent>
      </w:r>
      <w:r w:rsidR="00FD7621" w:rsidRPr="00FD7621">
        <w:rPr>
          <w:position w:val="-60"/>
          <w:sz w:val="28"/>
        </w:rPr>
        <w:object w:dxaOrig="3440" w:dyaOrig="1260" w14:anchorId="061057A2">
          <v:shape id="_x0000_i1040" type="#_x0000_t75" style="width:171.6pt;height:63pt" o:ole="">
            <v:imagedata r:id="rId38" o:title=""/>
          </v:shape>
          <o:OLEObject Type="Embed" ProgID="Equation.DSMT4" ShapeID="_x0000_i1040" DrawAspect="Content" ObjectID="_1654270754" r:id="rId39"/>
        </w:object>
      </w:r>
      <w:r w:rsidR="005670C6" w:rsidRPr="005670C6">
        <w:rPr>
          <w:position w:val="-60"/>
          <w:sz w:val="28"/>
        </w:rPr>
        <w:tab/>
      </w:r>
    </w:p>
    <w:p w14:paraId="097C45D3" w14:textId="77777777" w:rsidR="005670C6" w:rsidRPr="005670C6" w:rsidRDefault="00FD7621" w:rsidP="005670C6">
      <w:pPr>
        <w:tabs>
          <w:tab w:val="left" w:pos="3240"/>
        </w:tabs>
      </w:pPr>
      <w:r w:rsidRPr="00FD7621">
        <w:rPr>
          <w:position w:val="-22"/>
          <w:sz w:val="28"/>
        </w:rPr>
        <w:object w:dxaOrig="6540" w:dyaOrig="460" w14:anchorId="3BFEA61D">
          <v:shape id="_x0000_i1041" type="#_x0000_t75" style="width:327pt;height:23.4pt" o:ole="">
            <v:imagedata r:id="rId40" o:title=""/>
          </v:shape>
          <o:OLEObject Type="Embed" ProgID="Equation.DSMT4" ShapeID="_x0000_i1041" DrawAspect="Content" ObjectID="_1654270755" r:id="rId41"/>
        </w:object>
      </w:r>
    </w:p>
    <w:p w14:paraId="7F8F6A18" w14:textId="77777777" w:rsidR="005670C6" w:rsidRPr="005670C6" w:rsidRDefault="005670C6" w:rsidP="005670C6"/>
    <w:p w14:paraId="3BE60EA2" w14:textId="77777777" w:rsidR="005670C6" w:rsidRPr="005670C6" w:rsidRDefault="00FD7621" w:rsidP="005670C6">
      <w:r w:rsidRPr="00FD7621">
        <w:rPr>
          <w:position w:val="-60"/>
        </w:rPr>
        <w:object w:dxaOrig="3540" w:dyaOrig="1260" w14:anchorId="33376C38">
          <v:shape id="_x0000_i1042" type="#_x0000_t75" style="width:177pt;height:63pt" o:ole="">
            <v:imagedata r:id="rId42" o:title=""/>
          </v:shape>
          <o:OLEObject Type="Embed" ProgID="Equation.DSMT4" ShapeID="_x0000_i1042" DrawAspect="Content" ObjectID="_1654270756" r:id="rId43"/>
        </w:object>
      </w:r>
    </w:p>
    <w:p w14:paraId="03CC36B2" w14:textId="77777777" w:rsidR="005670C6" w:rsidRPr="005670C6" w:rsidRDefault="005670C6" w:rsidP="005670C6"/>
    <w:p w14:paraId="4C5AF5F9" w14:textId="77777777" w:rsidR="005670C6" w:rsidRPr="005670C6" w:rsidRDefault="00FD7621" w:rsidP="005670C6">
      <w:r w:rsidRPr="00FD7621">
        <w:rPr>
          <w:position w:val="-60"/>
        </w:rPr>
        <w:object w:dxaOrig="3660" w:dyaOrig="1260" w14:anchorId="703F7755">
          <v:shape id="_x0000_i1043" type="#_x0000_t75" style="width:183pt;height:63pt" o:ole="">
            <v:imagedata r:id="rId44" o:title=""/>
          </v:shape>
          <o:OLEObject Type="Embed" ProgID="Equation.DSMT4" ShapeID="_x0000_i1043" DrawAspect="Content" ObjectID="_1654270757" r:id="rId45"/>
        </w:object>
      </w:r>
    </w:p>
    <w:p w14:paraId="589B2AD8" w14:textId="77777777" w:rsidR="005670C6" w:rsidRPr="005670C6" w:rsidRDefault="005670C6" w:rsidP="005670C6"/>
    <w:p w14:paraId="53C7950E" w14:textId="77777777" w:rsidR="005670C6" w:rsidRPr="005670C6" w:rsidRDefault="00FD7621" w:rsidP="005670C6">
      <w:pPr>
        <w:tabs>
          <w:tab w:val="left" w:pos="2160"/>
          <w:tab w:val="left" w:pos="3600"/>
        </w:tabs>
        <w:ind w:firstLine="720"/>
        <w:rPr>
          <w:position w:val="-22"/>
          <w:sz w:val="28"/>
        </w:rPr>
      </w:pPr>
      <w:r w:rsidRPr="00FD7621">
        <w:rPr>
          <w:position w:val="-20"/>
          <w:sz w:val="28"/>
        </w:rPr>
        <w:object w:dxaOrig="840" w:dyaOrig="580" w14:anchorId="4DD1F3A9">
          <v:shape id="_x0000_i1044" type="#_x0000_t75" style="width:42pt;height:29.4pt" o:ole="">
            <v:imagedata r:id="rId46" o:title=""/>
          </v:shape>
          <o:OLEObject Type="Embed" ProgID="Equation.DSMT4" ShapeID="_x0000_i1044" DrawAspect="Content" ObjectID="_1654270758" r:id="rId47"/>
        </w:object>
      </w:r>
      <w:r w:rsidR="005670C6" w:rsidRPr="005670C6">
        <w:rPr>
          <w:position w:val="-22"/>
          <w:sz w:val="28"/>
        </w:rPr>
        <w:tab/>
      </w:r>
      <w:r w:rsidRPr="00FD7621">
        <w:rPr>
          <w:position w:val="-20"/>
          <w:sz w:val="28"/>
        </w:rPr>
        <w:object w:dxaOrig="880" w:dyaOrig="639" w14:anchorId="0A7D76EF">
          <v:shape id="_x0000_i1045" type="#_x0000_t75" style="width:44.4pt;height:32.4pt" o:ole="">
            <v:imagedata r:id="rId48" o:title=""/>
          </v:shape>
          <o:OLEObject Type="Embed" ProgID="Equation.DSMT4" ShapeID="_x0000_i1045" DrawAspect="Content" ObjectID="_1654270759" r:id="rId49"/>
        </w:object>
      </w:r>
      <w:r w:rsidR="005670C6" w:rsidRPr="005670C6">
        <w:rPr>
          <w:position w:val="-22"/>
          <w:sz w:val="28"/>
        </w:rPr>
        <w:tab/>
      </w:r>
      <w:r w:rsidRPr="00FD7621">
        <w:rPr>
          <w:position w:val="-20"/>
          <w:sz w:val="28"/>
        </w:rPr>
        <w:object w:dxaOrig="820" w:dyaOrig="580" w14:anchorId="0A486ED1">
          <v:shape id="_x0000_i1046" type="#_x0000_t75" style="width:41.4pt;height:29.4pt" o:ole="">
            <v:imagedata r:id="rId50" o:title=""/>
          </v:shape>
          <o:OLEObject Type="Embed" ProgID="Equation.DSMT4" ShapeID="_x0000_i1046" DrawAspect="Content" ObjectID="_1654270760" r:id="rId51"/>
        </w:object>
      </w:r>
    </w:p>
    <w:p w14:paraId="2AAE2C34" w14:textId="77777777" w:rsidR="005670C6" w:rsidRPr="005670C6" w:rsidRDefault="005670C6" w:rsidP="005670C6"/>
    <w:p w14:paraId="76E292DD" w14:textId="77777777" w:rsidR="005670C6" w:rsidRPr="005670C6" w:rsidRDefault="005670C6" w:rsidP="005670C6"/>
    <w:p w14:paraId="6D292F87" w14:textId="77777777" w:rsidR="005670C6" w:rsidRPr="0002541D" w:rsidRDefault="005670C6" w:rsidP="00FE4833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60114900" w14:textId="77777777" w:rsidR="005670C6" w:rsidRPr="005670C6" w:rsidRDefault="005670C6" w:rsidP="00FE4833">
      <w:pPr>
        <w:spacing w:after="120"/>
      </w:pPr>
      <w:r w:rsidRPr="005670C6">
        <w:t>Use Cramer's rule to solve the system</w:t>
      </w:r>
    </w:p>
    <w:p w14:paraId="122A61B0" w14:textId="77777777" w:rsidR="000E10B0" w:rsidRPr="000E10B0" w:rsidRDefault="000E10B0" w:rsidP="000E10B0">
      <w:pPr>
        <w:rPr>
          <w:rFonts w:cs="Times New Roman"/>
          <w:szCs w:val="24"/>
        </w:rPr>
      </w:pPr>
      <w:r w:rsidRPr="000E10B0">
        <w:rPr>
          <w:rFonts w:cs="Times New Roman"/>
          <w:i/>
          <w:szCs w:val="24"/>
        </w:rPr>
        <w:t>x</w:t>
      </w:r>
      <w:r w:rsidRPr="000E10B0">
        <w:rPr>
          <w:rFonts w:cs="Times New Roman"/>
          <w:szCs w:val="24"/>
        </w:rPr>
        <w:t xml:space="preserve"> – 3</w:t>
      </w:r>
      <w:r w:rsidRPr="000E10B0">
        <w:rPr>
          <w:rFonts w:cs="Times New Roman"/>
          <w:i/>
          <w:szCs w:val="24"/>
        </w:rPr>
        <w:t>y</w:t>
      </w:r>
      <w:r w:rsidRPr="000E10B0">
        <w:rPr>
          <w:rFonts w:cs="Times New Roman"/>
          <w:szCs w:val="24"/>
        </w:rPr>
        <w:t xml:space="preserve"> + 7</w:t>
      </w:r>
      <w:r w:rsidRPr="000E10B0">
        <w:rPr>
          <w:rFonts w:cs="Times New Roman"/>
          <w:i/>
          <w:szCs w:val="24"/>
        </w:rPr>
        <w:t>z</w:t>
      </w:r>
      <w:r w:rsidRPr="000E10B0">
        <w:rPr>
          <w:rFonts w:cs="Times New Roman"/>
          <w:szCs w:val="24"/>
        </w:rPr>
        <w:t xml:space="preserve"> = 13</w:t>
      </w:r>
    </w:p>
    <w:p w14:paraId="7EF26ADC" w14:textId="77777777" w:rsidR="000E10B0" w:rsidRPr="000E10B0" w:rsidRDefault="000E10B0" w:rsidP="000E10B0">
      <w:pPr>
        <w:rPr>
          <w:rFonts w:cs="Times New Roman"/>
          <w:szCs w:val="24"/>
        </w:rPr>
      </w:pPr>
      <w:r w:rsidRPr="000E10B0">
        <w:rPr>
          <w:rFonts w:cs="Times New Roman"/>
          <w:i/>
          <w:szCs w:val="24"/>
        </w:rPr>
        <w:t>x</w:t>
      </w:r>
      <w:r w:rsidRPr="000E10B0">
        <w:rPr>
          <w:rFonts w:cs="Times New Roman"/>
          <w:szCs w:val="24"/>
        </w:rPr>
        <w:t xml:space="preserve"> +   </w:t>
      </w:r>
      <w:r w:rsidRPr="000E10B0">
        <w:rPr>
          <w:rFonts w:cs="Times New Roman"/>
          <w:i/>
          <w:szCs w:val="24"/>
        </w:rPr>
        <w:t>y</w:t>
      </w:r>
      <w:r w:rsidRPr="000E10B0">
        <w:rPr>
          <w:rFonts w:cs="Times New Roman"/>
          <w:szCs w:val="24"/>
        </w:rPr>
        <w:t xml:space="preserve"> +   </w:t>
      </w:r>
      <w:r w:rsidRPr="000E10B0">
        <w:rPr>
          <w:rFonts w:cs="Times New Roman"/>
          <w:i/>
          <w:szCs w:val="24"/>
        </w:rPr>
        <w:t>z</w:t>
      </w:r>
      <w:r w:rsidRPr="000E10B0">
        <w:rPr>
          <w:rFonts w:cs="Times New Roman"/>
          <w:szCs w:val="24"/>
        </w:rPr>
        <w:t xml:space="preserve"> = 1</w:t>
      </w:r>
    </w:p>
    <w:p w14:paraId="34FA7687" w14:textId="77777777" w:rsidR="000E10B0" w:rsidRDefault="000E10B0" w:rsidP="00FE4833">
      <w:pPr>
        <w:spacing w:after="120"/>
        <w:rPr>
          <w:rFonts w:cs="Times New Roman"/>
          <w:szCs w:val="24"/>
        </w:rPr>
      </w:pPr>
      <w:r w:rsidRPr="000E10B0">
        <w:rPr>
          <w:rFonts w:cs="Times New Roman"/>
          <w:i/>
          <w:szCs w:val="24"/>
        </w:rPr>
        <w:t>x</w:t>
      </w:r>
      <w:r w:rsidRPr="000E10B0">
        <w:rPr>
          <w:rFonts w:cs="Times New Roman"/>
          <w:szCs w:val="24"/>
        </w:rPr>
        <w:t xml:space="preserve"> – 2</w:t>
      </w:r>
      <w:r w:rsidRPr="000E10B0">
        <w:rPr>
          <w:rFonts w:cs="Times New Roman"/>
          <w:i/>
          <w:szCs w:val="24"/>
        </w:rPr>
        <w:t>y</w:t>
      </w:r>
      <w:r w:rsidRPr="000E10B0">
        <w:rPr>
          <w:rFonts w:cs="Times New Roman"/>
          <w:szCs w:val="24"/>
        </w:rPr>
        <w:t xml:space="preserve"> + 3</w:t>
      </w:r>
      <w:r w:rsidRPr="000E10B0">
        <w:rPr>
          <w:rFonts w:cs="Times New Roman"/>
          <w:i/>
          <w:szCs w:val="24"/>
        </w:rPr>
        <w:t>z</w:t>
      </w:r>
      <w:r w:rsidRPr="000E10B0">
        <w:rPr>
          <w:rFonts w:cs="Times New Roman"/>
          <w:szCs w:val="24"/>
        </w:rPr>
        <w:t xml:space="preserve"> = 4</w:t>
      </w:r>
    </w:p>
    <w:p w14:paraId="07A1F595" w14:textId="77777777" w:rsidR="00FE4833" w:rsidRPr="00C8510C" w:rsidRDefault="00FE4833" w:rsidP="00FE4833">
      <w:pPr>
        <w:spacing w:before="120" w:after="120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6B57151E" w14:textId="77777777" w:rsidR="000E10B0" w:rsidRPr="000E10B0" w:rsidRDefault="000E10B0" w:rsidP="000E10B0">
      <w:pPr>
        <w:tabs>
          <w:tab w:val="left" w:pos="720"/>
          <w:tab w:val="left" w:pos="5760"/>
        </w:tabs>
        <w:spacing w:after="120"/>
        <w:rPr>
          <w:rFonts w:cs="Times New Roman"/>
          <w:szCs w:val="24"/>
        </w:rPr>
      </w:pPr>
      <w:r w:rsidRPr="000E10B0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48"/>
          <w:szCs w:val="24"/>
        </w:rPr>
        <w:object w:dxaOrig="2060" w:dyaOrig="1080" w14:anchorId="17D0000D">
          <v:shape id="_x0000_i1047" type="#_x0000_t75" style="width:102.6pt;height:54pt" o:ole="">
            <v:imagedata r:id="rId52" o:title=""/>
          </v:shape>
          <o:OLEObject Type="Embed" ProgID="Equation.DSMT4" ShapeID="_x0000_i1047" DrawAspect="Content" ObjectID="_1654270761" r:id="rId53"/>
        </w:object>
      </w:r>
      <w:r w:rsidRPr="000E10B0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48"/>
          <w:szCs w:val="24"/>
        </w:rPr>
        <w:object w:dxaOrig="2160" w:dyaOrig="1080" w14:anchorId="219EA813">
          <v:shape id="_x0000_i1048" type="#_x0000_t75" style="width:108pt;height:54pt" o:ole="">
            <v:imagedata r:id="rId54" o:title=""/>
          </v:shape>
          <o:OLEObject Type="Embed" ProgID="Equation.DSMT4" ShapeID="_x0000_i1048" DrawAspect="Content" ObjectID="_1654270762" r:id="rId55"/>
        </w:object>
      </w:r>
    </w:p>
    <w:p w14:paraId="06D1FE63" w14:textId="77777777" w:rsidR="000E10B0" w:rsidRPr="000E10B0" w:rsidRDefault="000E10B0" w:rsidP="00C8510C">
      <w:pPr>
        <w:tabs>
          <w:tab w:val="left" w:pos="720"/>
          <w:tab w:val="left" w:pos="5760"/>
        </w:tabs>
        <w:spacing w:after="120"/>
        <w:rPr>
          <w:rFonts w:cs="Times New Roman"/>
          <w:szCs w:val="24"/>
        </w:rPr>
      </w:pPr>
      <w:r w:rsidRPr="000E10B0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48"/>
          <w:szCs w:val="24"/>
        </w:rPr>
        <w:object w:dxaOrig="2020" w:dyaOrig="1080" w14:anchorId="5EA2A0F7">
          <v:shape id="_x0000_i1049" type="#_x0000_t75" style="width:101.4pt;height:54pt" o:ole="">
            <v:imagedata r:id="rId56" o:title=""/>
          </v:shape>
          <o:OLEObject Type="Embed" ProgID="Equation.DSMT4" ShapeID="_x0000_i1049" DrawAspect="Content" ObjectID="_1654270763" r:id="rId57"/>
        </w:object>
      </w:r>
      <w:r w:rsidRPr="000E10B0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48"/>
          <w:szCs w:val="24"/>
        </w:rPr>
        <w:object w:dxaOrig="2240" w:dyaOrig="1080" w14:anchorId="20060930">
          <v:shape id="_x0000_i1050" type="#_x0000_t75" style="width:111.6pt;height:54pt" o:ole="">
            <v:imagedata r:id="rId58" o:title=""/>
          </v:shape>
          <o:OLEObject Type="Embed" ProgID="Equation.DSMT4" ShapeID="_x0000_i1050" DrawAspect="Content" ObjectID="_1654270764" r:id="rId59"/>
        </w:object>
      </w:r>
    </w:p>
    <w:p w14:paraId="4118D164" w14:textId="77777777" w:rsidR="000E10B0" w:rsidRPr="000E10B0" w:rsidRDefault="000E10B0" w:rsidP="002007D3">
      <w:pPr>
        <w:tabs>
          <w:tab w:val="left" w:pos="1440"/>
        </w:tabs>
        <w:spacing w:line="480" w:lineRule="auto"/>
        <w:rPr>
          <w:rFonts w:cs="Times New Roman"/>
          <w:position w:val="-26"/>
          <w:szCs w:val="24"/>
        </w:rPr>
      </w:pPr>
      <w:r w:rsidRPr="000E10B0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24"/>
          <w:szCs w:val="24"/>
        </w:rPr>
        <w:object w:dxaOrig="1320" w:dyaOrig="620" w14:anchorId="229B27AB">
          <v:shape id="_x0000_i1051" type="#_x0000_t75" style="width:66pt;height:30.6pt" o:ole="">
            <v:imagedata r:id="rId60" o:title=""/>
          </v:shape>
          <o:OLEObject Type="Embed" ProgID="Equation.DSMT4" ShapeID="_x0000_i1051" DrawAspect="Content" ObjectID="_1654270765" r:id="rId61"/>
        </w:object>
      </w:r>
      <w:r w:rsidRPr="000E10B0">
        <w:rPr>
          <w:rFonts w:cs="Times New Roman"/>
          <w:szCs w:val="24"/>
        </w:rPr>
        <w:tab/>
      </w:r>
      <w:r w:rsidR="00C8510C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22"/>
          <w:szCs w:val="24"/>
        </w:rPr>
        <w:object w:dxaOrig="1240" w:dyaOrig="580" w14:anchorId="354D8B8F">
          <v:shape id="_x0000_i1052" type="#_x0000_t75" style="width:62.4pt;height:29.4pt" o:ole="">
            <v:imagedata r:id="rId62" o:title=""/>
          </v:shape>
          <o:OLEObject Type="Embed" ProgID="Equation.DSMT4" ShapeID="_x0000_i1052" DrawAspect="Content" ObjectID="_1654270766" r:id="rId63"/>
        </w:object>
      </w:r>
      <w:r w:rsidRPr="000E10B0">
        <w:rPr>
          <w:rFonts w:cs="Times New Roman"/>
          <w:szCs w:val="24"/>
        </w:rPr>
        <w:tab/>
      </w:r>
      <w:r w:rsidR="00C8510C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24"/>
          <w:szCs w:val="24"/>
        </w:rPr>
        <w:object w:dxaOrig="1300" w:dyaOrig="620" w14:anchorId="7AEFCEE1">
          <v:shape id="_x0000_i1053" type="#_x0000_t75" style="width:65.4pt;height:30.6pt" o:ole="">
            <v:imagedata r:id="rId64" o:title=""/>
          </v:shape>
          <o:OLEObject Type="Embed" ProgID="Equation.DSMT4" ShapeID="_x0000_i1053" DrawAspect="Content" ObjectID="_1654270767" r:id="rId65"/>
        </w:object>
      </w:r>
    </w:p>
    <w:p w14:paraId="7025B05C" w14:textId="77777777" w:rsidR="00C8510C" w:rsidRDefault="000E10B0" w:rsidP="002B7641">
      <w:pPr>
        <w:ind w:left="360"/>
      </w:pPr>
      <w:r w:rsidRPr="002007D3">
        <w:rPr>
          <w:b/>
          <w:i/>
          <w:color w:val="984806" w:themeColor="accent6" w:themeShade="80"/>
        </w:rPr>
        <w:t>Solution</w:t>
      </w:r>
      <w:r w:rsidRPr="000E10B0">
        <w:t xml:space="preserve">:  </w:t>
      </w:r>
      <w:r w:rsidR="002B7641" w:rsidRPr="00FD7621">
        <w:rPr>
          <w:position w:val="-28"/>
        </w:rPr>
        <w:object w:dxaOrig="1500" w:dyaOrig="620" w14:anchorId="5CE07716">
          <v:shape id="_x0000_i1054" type="#_x0000_t75" style="width:74.4pt;height:30.6pt" o:ole="">
            <v:imagedata r:id="rId66" o:title=""/>
          </v:shape>
          <o:OLEObject Type="Embed" ProgID="Equation.DSMT4" ShapeID="_x0000_i1054" DrawAspect="Content" ObjectID="_1654270768" r:id="rId67"/>
        </w:object>
      </w:r>
    </w:p>
    <w:p w14:paraId="70EB9AC0" w14:textId="77777777" w:rsidR="00C8510C" w:rsidRPr="00C8510C" w:rsidRDefault="00C8510C" w:rsidP="00C8510C">
      <w:pPr>
        <w:rPr>
          <w:sz w:val="12"/>
        </w:rPr>
      </w:pPr>
      <w:r w:rsidRPr="00C8510C">
        <w:rPr>
          <w:sz w:val="12"/>
        </w:rPr>
        <w:br w:type="page"/>
      </w:r>
    </w:p>
    <w:p w14:paraId="199CB628" w14:textId="11FD1678" w:rsidR="008243FC" w:rsidRPr="002C0B7A" w:rsidRDefault="008243FC" w:rsidP="00330FA8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8243FC">
        <w:rPr>
          <w:b/>
          <w:i/>
          <w:sz w:val="40"/>
        </w:rPr>
        <w:lastRenderedPageBreak/>
        <w:t>Exercises</w:t>
      </w:r>
      <w:r w:rsidRPr="008243FC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0B0C56">
        <w:rPr>
          <w:b/>
          <w:i/>
          <w:color w:val="0000CC"/>
          <w:sz w:val="28"/>
        </w:rPr>
        <w:t xml:space="preserve">Section </w:t>
      </w:r>
      <w:r w:rsidR="005E264F">
        <w:rPr>
          <w:b/>
          <w:color w:val="0000CC"/>
          <w:sz w:val="32"/>
        </w:rPr>
        <w:t>5.1</w:t>
      </w:r>
      <w:r w:rsidRPr="000B0C56">
        <w:rPr>
          <w:b/>
          <w:color w:val="0000CC"/>
          <w:sz w:val="32"/>
        </w:rPr>
        <w:t xml:space="preserve"> </w:t>
      </w:r>
      <w:r w:rsidRPr="000B0C56">
        <w:rPr>
          <w:b/>
          <w:color w:val="0000CC"/>
          <w:sz w:val="28"/>
        </w:rPr>
        <w:t>–</w:t>
      </w:r>
      <w:r w:rsidRPr="008243FC">
        <w:rPr>
          <w:b/>
          <w:color w:val="000099"/>
          <w:sz w:val="28"/>
        </w:rPr>
        <w:t xml:space="preserve"> </w:t>
      </w:r>
      <w:r w:rsidR="000B0C56" w:rsidRPr="000B0C56">
        <w:rPr>
          <w:rFonts w:cs="Times New Roman"/>
          <w:b/>
          <w:color w:val="0000CC"/>
          <w:sz w:val="32"/>
          <w:szCs w:val="24"/>
        </w:rPr>
        <w:t>Determinants and Cramer’s Rule</w:t>
      </w:r>
    </w:p>
    <w:p w14:paraId="2C04E07E" w14:textId="6A641EDF" w:rsidR="000A4655" w:rsidRDefault="00F07B8B" w:rsidP="00004592">
      <w:pPr>
        <w:spacing w:line="360" w:lineRule="auto"/>
      </w:pPr>
      <w:r>
        <w:t>(</w:t>
      </w:r>
      <w:r w:rsidR="002971C9">
        <w:rPr>
          <w:b/>
        </w:rPr>
        <w:t>1</w:t>
      </w:r>
      <w:r w:rsidRPr="00F07B8B">
        <w:rPr>
          <w:b/>
        </w:rPr>
        <w:t xml:space="preserve"> </w:t>
      </w:r>
      <w:r w:rsidRPr="00F07B8B">
        <w:rPr>
          <w:b/>
        </w:rPr>
        <w:sym w:font="Symbol" w:char="F02D"/>
      </w:r>
      <w:r w:rsidRPr="00F07B8B">
        <w:rPr>
          <w:b/>
        </w:rPr>
        <w:t xml:space="preserve"> </w:t>
      </w:r>
      <w:r w:rsidR="002971C9">
        <w:rPr>
          <w:b/>
        </w:rPr>
        <w:t>55</w:t>
      </w:r>
      <w:r>
        <w:t>)</w:t>
      </w:r>
      <w:r>
        <w:tab/>
      </w:r>
      <w:r w:rsidR="008243FC" w:rsidRPr="008243FC">
        <w:t>Use Cr</w:t>
      </w:r>
      <w:r w:rsidR="000A4655">
        <w:t>amer's rule to solve the system</w:t>
      </w:r>
    </w:p>
    <w:tbl>
      <w:tblPr>
        <w:tblStyle w:val="TableGrid"/>
        <w:tblW w:w="4898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4"/>
        <w:gridCol w:w="20"/>
        <w:gridCol w:w="3150"/>
        <w:gridCol w:w="84"/>
        <w:gridCol w:w="3392"/>
        <w:gridCol w:w="205"/>
      </w:tblGrid>
      <w:tr w:rsidR="008C0C46" w14:paraId="47E8E7BA" w14:textId="77777777" w:rsidTr="00A230F6">
        <w:trPr>
          <w:gridAfter w:val="1"/>
          <w:wAfter w:w="205" w:type="dxa"/>
        </w:trPr>
        <w:tc>
          <w:tcPr>
            <w:tcW w:w="3351" w:type="dxa"/>
            <w:gridSpan w:val="2"/>
          </w:tcPr>
          <w:p w14:paraId="522511F2" w14:textId="77777777" w:rsidR="008C0C46" w:rsidRDefault="008C0C46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2A456FD2">
                <v:shape id="_x0000_i1055" type="#_x0000_t75" style="width:71.4pt;height:36pt" o:ole="">
                  <v:imagedata r:id="rId68" o:title=""/>
                </v:shape>
                <o:OLEObject Type="Embed" ProgID="Equation.DSMT4" ShapeID="_x0000_i1055" DrawAspect="Content" ObjectID="_1654270769" r:id="rId69"/>
              </w:object>
            </w:r>
          </w:p>
          <w:p w14:paraId="732E5863" w14:textId="77777777" w:rsidR="008C0C46" w:rsidRDefault="008C0C46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44DF8330">
                <v:shape id="_x0000_i1056" type="#_x0000_t75" style="width:71.4pt;height:36pt" o:ole="">
                  <v:imagedata r:id="rId70" o:title=""/>
                </v:shape>
                <o:OLEObject Type="Embed" ProgID="Equation.DSMT4" ShapeID="_x0000_i1056" DrawAspect="Content" ObjectID="_1654270770" r:id="rId71"/>
              </w:object>
            </w:r>
          </w:p>
          <w:p w14:paraId="5401C83F" w14:textId="77777777" w:rsidR="008C0C46" w:rsidRDefault="008C0C46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4DB88F3F">
                <v:shape id="_x0000_i1057" type="#_x0000_t75" style="width:78pt;height:36pt" o:ole="">
                  <v:imagedata r:id="rId72" o:title=""/>
                </v:shape>
                <o:OLEObject Type="Embed" ProgID="Equation.DSMT4" ShapeID="_x0000_i1057" DrawAspect="Content" ObjectID="_1654270771" r:id="rId73"/>
              </w:object>
            </w:r>
          </w:p>
          <w:p w14:paraId="636C0382" w14:textId="77777777" w:rsidR="008C0C46" w:rsidRDefault="008C0C46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300" w:dyaOrig="720" w14:anchorId="3C5C3050">
                <v:shape id="_x0000_i1058" type="#_x0000_t75" style="width:65.4pt;height:36pt" o:ole="">
                  <v:imagedata r:id="rId74" o:title=""/>
                </v:shape>
                <o:OLEObject Type="Embed" ProgID="Equation.DSMT4" ShapeID="_x0000_i1058" DrawAspect="Content" ObjectID="_1654270772" r:id="rId75"/>
              </w:object>
            </w:r>
          </w:p>
          <w:p w14:paraId="41CF7E46" w14:textId="77777777" w:rsidR="007601F1" w:rsidRDefault="007601F1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37B65164">
                <v:shape id="_x0000_i1059" type="#_x0000_t75" style="width:71.4pt;height:36pt" o:ole="">
                  <v:imagedata r:id="rId76" o:title=""/>
                </v:shape>
                <o:OLEObject Type="Embed" ProgID="Equation.DSMT4" ShapeID="_x0000_i1059" DrawAspect="Content" ObjectID="_1654270773" r:id="rId77"/>
              </w:object>
            </w:r>
          </w:p>
          <w:p w14:paraId="502C1A6C" w14:textId="77777777" w:rsidR="00ED05BE" w:rsidRDefault="00ED05BE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685D4B7B">
                <v:shape id="_x0000_i1060" type="#_x0000_t75" style="width:78pt;height:36pt" o:ole="">
                  <v:imagedata r:id="rId78" o:title=""/>
                </v:shape>
                <o:OLEObject Type="Embed" ProgID="Equation.DSMT4" ShapeID="_x0000_i1060" DrawAspect="Content" ObjectID="_1654270774" r:id="rId79"/>
              </w:object>
            </w:r>
          </w:p>
          <w:p w14:paraId="46FE76A7" w14:textId="77777777" w:rsidR="00ED05BE" w:rsidRDefault="00ED05BE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680" w:dyaOrig="720" w14:anchorId="5E25ABF0">
                <v:shape id="_x0000_i1061" type="#_x0000_t75" style="width:84pt;height:36pt" o:ole="">
                  <v:imagedata r:id="rId80" o:title=""/>
                </v:shape>
                <o:OLEObject Type="Embed" ProgID="Equation.DSMT4" ShapeID="_x0000_i1061" DrawAspect="Content" ObjectID="_1654270775" r:id="rId81"/>
              </w:object>
            </w:r>
          </w:p>
          <w:p w14:paraId="2B1AC135" w14:textId="77777777" w:rsid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180" w:dyaOrig="720" w14:anchorId="6641F27F">
                <v:shape id="_x0000_i1062" type="#_x0000_t75" style="width:59.4pt;height:36pt" o:ole="">
                  <v:imagedata r:id="rId82" o:title=""/>
                </v:shape>
                <o:OLEObject Type="Embed" ProgID="Equation.DSMT4" ShapeID="_x0000_i1062" DrawAspect="Content" ObjectID="_1654270776" r:id="rId83"/>
              </w:object>
            </w:r>
          </w:p>
          <w:p w14:paraId="3C72CE3E" w14:textId="77777777" w:rsid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7601F1">
              <w:rPr>
                <w:position w:val="-30"/>
              </w:rPr>
              <w:object w:dxaOrig="1660" w:dyaOrig="720" w14:anchorId="0B00E9F3">
                <v:shape id="_x0000_i1063" type="#_x0000_t75" style="width:83.4pt;height:36pt" o:ole="">
                  <v:imagedata r:id="rId84" o:title=""/>
                </v:shape>
                <o:OLEObject Type="Embed" ProgID="Equation.DSMT4" ShapeID="_x0000_i1063" DrawAspect="Content" ObjectID="_1654270777" r:id="rId85"/>
              </w:object>
            </w:r>
          </w:p>
          <w:p w14:paraId="1B5EFF03" w14:textId="77777777" w:rsid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7601F1">
              <w:rPr>
                <w:position w:val="-30"/>
              </w:rPr>
              <w:object w:dxaOrig="1540" w:dyaOrig="720" w14:anchorId="3D1BD3C3">
                <v:shape id="_x0000_i1064" type="#_x0000_t75" style="width:77.4pt;height:36pt" o:ole="">
                  <v:imagedata r:id="rId86" o:title=""/>
                </v:shape>
                <o:OLEObject Type="Embed" ProgID="Equation.DSMT4" ShapeID="_x0000_i1064" DrawAspect="Content" ObjectID="_1654270778" r:id="rId87"/>
              </w:object>
            </w:r>
          </w:p>
          <w:p w14:paraId="2669CB71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6F97BA6D">
                <v:shape id="_x0000_i1065" type="#_x0000_t75" style="width:71.4pt;height:36pt" o:ole="">
                  <v:imagedata r:id="rId88" o:title=""/>
                </v:shape>
                <o:OLEObject Type="Embed" ProgID="Equation.DSMT4" ShapeID="_x0000_i1065" DrawAspect="Content" ObjectID="_1654270779" r:id="rId89"/>
              </w:object>
            </w:r>
          </w:p>
          <w:p w14:paraId="43AE6E1D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320" w:dyaOrig="720" w14:anchorId="2AD7D897">
                <v:shape id="_x0000_i1066" type="#_x0000_t75" style="width:66pt;height:36pt" o:ole="">
                  <v:imagedata r:id="rId90" o:title=""/>
                </v:shape>
                <o:OLEObject Type="Embed" ProgID="Equation.DSMT4" ShapeID="_x0000_i1066" DrawAspect="Content" ObjectID="_1654270780" r:id="rId91"/>
              </w:object>
            </w:r>
          </w:p>
          <w:p w14:paraId="15C333FE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359CEF66">
                <v:shape id="_x0000_i1067" type="#_x0000_t75" style="width:78pt;height:36pt" o:ole="">
                  <v:imagedata r:id="rId92" o:title=""/>
                </v:shape>
                <o:OLEObject Type="Embed" ProgID="Equation.DSMT4" ShapeID="_x0000_i1067" DrawAspect="Content" ObjectID="_1654270781" r:id="rId93"/>
              </w:object>
            </w:r>
          </w:p>
          <w:bookmarkStart w:id="0" w:name="MTBlankEqn"/>
          <w:p w14:paraId="00DC94E8" w14:textId="19090A76" w:rsidR="001A5E9D" w:rsidRDefault="001A5E9D" w:rsidP="00986A44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CE6547">
              <w:rPr>
                <w:position w:val="-30"/>
              </w:rPr>
              <w:object w:dxaOrig="1760" w:dyaOrig="720" w14:anchorId="6098EE06">
                <v:shape id="_x0000_i1068" type="#_x0000_t75" style="width:87.6pt;height:36pt" o:ole="">
                  <v:imagedata r:id="rId94" o:title=""/>
                </v:shape>
                <o:OLEObject Type="Embed" ProgID="Equation.DSMT4" ShapeID="_x0000_i1068" DrawAspect="Content" ObjectID="_1654270782" r:id="rId95"/>
              </w:object>
            </w:r>
            <w:bookmarkEnd w:id="0"/>
          </w:p>
        </w:tc>
        <w:tc>
          <w:tcPr>
            <w:tcW w:w="3349" w:type="dxa"/>
            <w:gridSpan w:val="2"/>
          </w:tcPr>
          <w:p w14:paraId="24CC35E9" w14:textId="064B353A" w:rsidR="00986A44" w:rsidRP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ED05BE">
              <w:rPr>
                <w:position w:val="-30"/>
              </w:rPr>
              <w:object w:dxaOrig="1560" w:dyaOrig="720" w14:anchorId="6F6B6694">
                <v:shape id="_x0000_i1069" type="#_x0000_t75" style="width:78pt;height:36pt" o:ole="">
                  <v:imagedata r:id="rId96" o:title=""/>
                </v:shape>
                <o:OLEObject Type="Embed" ProgID="Equation.DSMT4" ShapeID="_x0000_i1069" DrawAspect="Content" ObjectID="_1654270783" r:id="rId97"/>
              </w:object>
            </w:r>
          </w:p>
          <w:p w14:paraId="273F9D9D" w14:textId="2B3ED709" w:rsidR="00986A44" w:rsidRP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535BC1">
              <w:rPr>
                <w:b/>
                <w:position w:val="-30"/>
              </w:rPr>
              <w:object w:dxaOrig="1060" w:dyaOrig="720" w14:anchorId="417003C9">
                <v:shape id="_x0000_i1070" type="#_x0000_t75" style="width:53.4pt;height:36pt" o:ole="">
                  <v:imagedata r:id="rId98" o:title=""/>
                </v:shape>
                <o:OLEObject Type="Embed" ProgID="Equation.DSMT4" ShapeID="_x0000_i1070" DrawAspect="Content" ObjectID="_1654270784" r:id="rId99"/>
              </w:object>
            </w:r>
          </w:p>
          <w:p w14:paraId="29494B45" w14:textId="1FD0C5C3" w:rsidR="00ED1E65" w:rsidRP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704CE">
              <w:rPr>
                <w:b/>
                <w:position w:val="-30"/>
              </w:rPr>
              <w:object w:dxaOrig="1160" w:dyaOrig="720" w14:anchorId="46B70BC8">
                <v:shape id="_x0000_i1071" type="#_x0000_t75" style="width:57.6pt;height:36pt" o:ole="">
                  <v:imagedata r:id="rId100" o:title=""/>
                </v:shape>
                <o:OLEObject Type="Embed" ProgID="Equation.DSMT4" ShapeID="_x0000_i1071" DrawAspect="Content" ObjectID="_1654270785" r:id="rId101"/>
              </w:object>
            </w:r>
          </w:p>
          <w:p w14:paraId="7BD95860" w14:textId="77777777" w:rsidR="00ED1E65" w:rsidRP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704CE">
              <w:rPr>
                <w:b/>
                <w:position w:val="-30"/>
              </w:rPr>
              <w:object w:dxaOrig="1480" w:dyaOrig="720" w14:anchorId="774BDBE8">
                <v:shape id="_x0000_i1072" type="#_x0000_t75" style="width:74.4pt;height:36pt" o:ole="">
                  <v:imagedata r:id="rId102" o:title=""/>
                </v:shape>
                <o:OLEObject Type="Embed" ProgID="Equation.DSMT4" ShapeID="_x0000_i1072" DrawAspect="Content" ObjectID="_1654270786" r:id="rId103"/>
              </w:object>
            </w:r>
          </w:p>
          <w:p w14:paraId="5C205D10" w14:textId="77777777" w:rsidR="00ED1E65" w:rsidRP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6320F">
              <w:rPr>
                <w:b/>
                <w:position w:val="-30"/>
              </w:rPr>
              <w:object w:dxaOrig="1300" w:dyaOrig="720" w14:anchorId="344054D5">
                <v:shape id="_x0000_i1073" type="#_x0000_t75" style="width:65.4pt;height:36pt" o:ole="">
                  <v:imagedata r:id="rId104" o:title=""/>
                </v:shape>
                <o:OLEObject Type="Embed" ProgID="Equation.DSMT4" ShapeID="_x0000_i1073" DrawAspect="Content" ObjectID="_1654270787" r:id="rId105"/>
              </w:object>
            </w:r>
          </w:p>
          <w:p w14:paraId="609F0C8C" w14:textId="77777777" w:rsidR="00ED1E65" w:rsidRPr="001A5E9D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6320F">
              <w:rPr>
                <w:b/>
                <w:position w:val="-30"/>
              </w:rPr>
              <w:object w:dxaOrig="1280" w:dyaOrig="720" w14:anchorId="23034B78">
                <v:shape id="_x0000_i1074" type="#_x0000_t75" style="width:63.6pt;height:36pt" o:ole="">
                  <v:imagedata r:id="rId106" o:title=""/>
                </v:shape>
                <o:OLEObject Type="Embed" ProgID="Equation.DSMT4" ShapeID="_x0000_i1074" DrawAspect="Content" ObjectID="_1654270788" r:id="rId107"/>
              </w:object>
            </w:r>
          </w:p>
          <w:p w14:paraId="50B1399D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6320F">
              <w:rPr>
                <w:b/>
                <w:position w:val="-30"/>
              </w:rPr>
              <w:object w:dxaOrig="1380" w:dyaOrig="720" w14:anchorId="5072F723">
                <v:shape id="_x0000_i1075" type="#_x0000_t75" style="width:69pt;height:36pt" o:ole="">
                  <v:imagedata r:id="rId108" o:title=""/>
                </v:shape>
                <o:OLEObject Type="Embed" ProgID="Equation.DSMT4" ShapeID="_x0000_i1075" DrawAspect="Content" ObjectID="_1654270789" r:id="rId109"/>
              </w:object>
            </w:r>
          </w:p>
          <w:p w14:paraId="39FC254F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816BD2">
              <w:rPr>
                <w:b/>
                <w:position w:val="-30"/>
              </w:rPr>
              <w:object w:dxaOrig="1380" w:dyaOrig="720" w14:anchorId="657FCA8F">
                <v:shape id="_x0000_i1076" type="#_x0000_t75" style="width:69pt;height:36pt" o:ole="">
                  <v:imagedata r:id="rId110" o:title=""/>
                </v:shape>
                <o:OLEObject Type="Embed" ProgID="Equation.DSMT4" ShapeID="_x0000_i1076" DrawAspect="Content" ObjectID="_1654270790" r:id="rId111"/>
              </w:object>
            </w:r>
          </w:p>
          <w:p w14:paraId="19302969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5C5502">
              <w:rPr>
                <w:b/>
                <w:position w:val="-30"/>
              </w:rPr>
              <w:object w:dxaOrig="1340" w:dyaOrig="720" w14:anchorId="728ACFC6">
                <v:shape id="_x0000_i1077" type="#_x0000_t75" style="width:66.6pt;height:36pt" o:ole="">
                  <v:imagedata r:id="rId112" o:title=""/>
                </v:shape>
                <o:OLEObject Type="Embed" ProgID="Equation.DSMT4" ShapeID="_x0000_i1077" DrawAspect="Content" ObjectID="_1654270791" r:id="rId113"/>
              </w:object>
            </w:r>
            <w:r w:rsidRPr="00ED1E65">
              <w:rPr>
                <w:b/>
              </w:rPr>
              <w:t xml:space="preserve"> </w:t>
            </w:r>
          </w:p>
          <w:p w14:paraId="67B14F39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280" w:dyaOrig="720" w14:anchorId="5251DA7C">
                <v:shape id="_x0000_i1078" type="#_x0000_t75" style="width:63.6pt;height:36pt" o:ole="">
                  <v:imagedata r:id="rId114" o:title=""/>
                </v:shape>
                <o:OLEObject Type="Embed" ProgID="Equation.DSMT4" ShapeID="_x0000_i1078" DrawAspect="Content" ObjectID="_1654270792" r:id="rId115"/>
              </w:object>
            </w:r>
            <w:r w:rsidRPr="00ED1E65">
              <w:rPr>
                <w:b/>
              </w:rPr>
              <w:t xml:space="preserve"> </w:t>
            </w:r>
          </w:p>
          <w:p w14:paraId="183932BF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240" w:dyaOrig="720" w14:anchorId="2937B51E">
                <v:shape id="_x0000_i1079" type="#_x0000_t75" style="width:62.4pt;height:36pt" o:ole="">
                  <v:imagedata r:id="rId116" o:title=""/>
                </v:shape>
                <o:OLEObject Type="Embed" ProgID="Equation.DSMT4" ShapeID="_x0000_i1079" DrawAspect="Content" ObjectID="_1654270793" r:id="rId117"/>
              </w:object>
            </w:r>
            <w:r w:rsidRPr="00ED1E65">
              <w:rPr>
                <w:b/>
              </w:rPr>
              <w:t xml:space="preserve"> </w:t>
            </w:r>
          </w:p>
          <w:p w14:paraId="655C9895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380" w:dyaOrig="720" w14:anchorId="592C1338">
                <v:shape id="_x0000_i1080" type="#_x0000_t75" style="width:69pt;height:36pt" o:ole="">
                  <v:imagedata r:id="rId118" o:title=""/>
                </v:shape>
                <o:OLEObject Type="Embed" ProgID="Equation.DSMT4" ShapeID="_x0000_i1080" DrawAspect="Content" ObjectID="_1654270794" r:id="rId119"/>
              </w:object>
            </w:r>
            <w:r w:rsidRPr="00ED1E65">
              <w:rPr>
                <w:b/>
              </w:rPr>
              <w:t xml:space="preserve"> </w:t>
            </w:r>
          </w:p>
          <w:p w14:paraId="2C568C1C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320" w:dyaOrig="720" w14:anchorId="0AEA2496">
                <v:shape id="_x0000_i1081" type="#_x0000_t75" style="width:66pt;height:36pt" o:ole="">
                  <v:imagedata r:id="rId120" o:title=""/>
                </v:shape>
                <o:OLEObject Type="Embed" ProgID="Equation.DSMT4" ShapeID="_x0000_i1081" DrawAspect="Content" ObjectID="_1654270795" r:id="rId121"/>
              </w:object>
            </w:r>
            <w:r w:rsidRPr="00ED1E65">
              <w:rPr>
                <w:b/>
              </w:rPr>
              <w:t xml:space="preserve"> </w:t>
            </w:r>
          </w:p>
          <w:p w14:paraId="3EB08CFC" w14:textId="2724E687" w:rsidR="001A5E9D" w:rsidRPr="00986A44" w:rsidRDefault="001A5E9D" w:rsidP="00986A44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280" w:dyaOrig="720" w14:anchorId="538A4EC8">
                <v:shape id="_x0000_i1082" type="#_x0000_t75" style="width:63.6pt;height:36pt" o:ole="">
                  <v:imagedata r:id="rId122" o:title=""/>
                </v:shape>
                <o:OLEObject Type="Embed" ProgID="Equation.DSMT4" ShapeID="_x0000_i1082" DrawAspect="Content" ObjectID="_1654270796" r:id="rId123"/>
              </w:object>
            </w:r>
            <w:r w:rsidRPr="00ED1E65">
              <w:rPr>
                <w:b/>
              </w:rPr>
              <w:t xml:space="preserve"> </w:t>
            </w:r>
          </w:p>
        </w:tc>
        <w:tc>
          <w:tcPr>
            <w:tcW w:w="3392" w:type="dxa"/>
          </w:tcPr>
          <w:p w14:paraId="41C8BA0A" w14:textId="62BEB714" w:rsidR="00986A44" w:rsidRP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500" w:dyaOrig="720" w14:anchorId="13A2AC75">
                <v:shape id="_x0000_i1083" type="#_x0000_t75" style="width:75pt;height:36pt" o:ole="">
                  <v:imagedata r:id="rId124" o:title=""/>
                </v:shape>
                <o:OLEObject Type="Embed" ProgID="Equation.DSMT4" ShapeID="_x0000_i1083" DrawAspect="Content" ObjectID="_1654270797" r:id="rId125"/>
              </w:object>
            </w:r>
          </w:p>
          <w:p w14:paraId="7E514E5C" w14:textId="0AE301CD" w:rsidR="00986A44" w:rsidRP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656865">
              <w:rPr>
                <w:position w:val="-30"/>
              </w:rPr>
              <w:object w:dxaOrig="1280" w:dyaOrig="720" w14:anchorId="1ED34618">
                <v:shape id="_x0000_i1084" type="#_x0000_t75" style="width:63.6pt;height:36pt" o:ole="">
                  <v:imagedata r:id="rId126" o:title=""/>
                </v:shape>
                <o:OLEObject Type="Embed" ProgID="Equation.DSMT4" ShapeID="_x0000_i1084" DrawAspect="Content" ObjectID="_1654270798" r:id="rId127"/>
              </w:object>
            </w:r>
          </w:p>
          <w:p w14:paraId="7EE628A3" w14:textId="68221375" w:rsidR="00986A44" w:rsidRP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FD7621">
              <w:rPr>
                <w:position w:val="-50"/>
              </w:rPr>
              <w:object w:dxaOrig="1740" w:dyaOrig="1120" w14:anchorId="1CF8DFDC">
                <v:shape id="_x0000_i1085" type="#_x0000_t75" style="width:87pt;height:56.4pt" o:ole="">
                  <v:imagedata r:id="rId128" o:title=""/>
                </v:shape>
                <o:OLEObject Type="Embed" ProgID="Equation.DSMT4" ShapeID="_x0000_i1085" DrawAspect="Content" ObjectID="_1654270799" r:id="rId129"/>
              </w:object>
            </w:r>
          </w:p>
          <w:p w14:paraId="161D82FB" w14:textId="4EBB34D2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1620" w:dyaOrig="1120" w14:anchorId="5D2ECE43">
                <v:shape id="_x0000_i1086" type="#_x0000_t75" style="width:81pt;height:56.4pt" o:ole="">
                  <v:imagedata r:id="rId130" o:title=""/>
                </v:shape>
                <o:OLEObject Type="Embed" ProgID="Equation.DSMT4" ShapeID="_x0000_i1086" DrawAspect="Content" ObjectID="_1654270800" r:id="rId131"/>
              </w:object>
            </w:r>
          </w:p>
          <w:p w14:paraId="05368C16" w14:textId="77777777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1540" w:dyaOrig="1120" w14:anchorId="67ABD899">
                <v:shape id="_x0000_i1087" type="#_x0000_t75" style="width:76.5pt;height:56.4pt" o:ole="">
                  <v:imagedata r:id="rId132" o:title=""/>
                </v:shape>
                <o:OLEObject Type="Embed" ProgID="Equation.DSMT4" ShapeID="_x0000_i1087" DrawAspect="Content" ObjectID="_1654270801" r:id="rId133"/>
              </w:object>
            </w:r>
          </w:p>
          <w:p w14:paraId="18A8E49D" w14:textId="77777777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1980" w:dyaOrig="1120" w14:anchorId="46A153E0">
                <v:shape id="_x0000_i1088" type="#_x0000_t75" style="width:99pt;height:56.4pt" o:ole="">
                  <v:imagedata r:id="rId134" o:title=""/>
                </v:shape>
                <o:OLEObject Type="Embed" ProgID="Equation.DSMT4" ShapeID="_x0000_i1088" DrawAspect="Content" ObjectID="_1654270802" r:id="rId135"/>
              </w:object>
            </w:r>
          </w:p>
          <w:p w14:paraId="22570C7D" w14:textId="77777777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1860" w:dyaOrig="1120" w14:anchorId="361BA09A">
                <v:shape id="_x0000_i1089" type="#_x0000_t75" style="width:93pt;height:56.4pt" o:ole="">
                  <v:imagedata r:id="rId136" o:title=""/>
                </v:shape>
                <o:OLEObject Type="Embed" ProgID="Equation.DSMT4" ShapeID="_x0000_i1089" DrawAspect="Content" ObjectID="_1654270803" r:id="rId137"/>
              </w:object>
            </w:r>
          </w:p>
          <w:p w14:paraId="0086ECC2" w14:textId="77777777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2020" w:dyaOrig="1120" w14:anchorId="5CED00D2">
                <v:shape id="_x0000_i1090" type="#_x0000_t75" style="width:101.4pt;height:56.4pt" o:ole="">
                  <v:imagedata r:id="rId138" o:title=""/>
                </v:shape>
                <o:OLEObject Type="Embed" ProgID="Equation.DSMT4" ShapeID="_x0000_i1090" DrawAspect="Content" ObjectID="_1654270804" r:id="rId139"/>
              </w:object>
            </w:r>
          </w:p>
          <w:p w14:paraId="53357DAE" w14:textId="77777777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2020" w:dyaOrig="1120" w14:anchorId="0B456011">
                <v:shape id="_x0000_i1091" type="#_x0000_t75" style="width:101.4pt;height:56.4pt" o:ole="">
                  <v:imagedata r:id="rId140" o:title=""/>
                </v:shape>
                <o:OLEObject Type="Embed" ProgID="Equation.DSMT4" ShapeID="_x0000_i1091" DrawAspect="Content" ObjectID="_1654270805" r:id="rId141"/>
              </w:object>
            </w:r>
          </w:p>
          <w:p w14:paraId="53037D40" w14:textId="2440FC12" w:rsidR="001A5E9D" w:rsidRPr="00986A44" w:rsidRDefault="001A5E9D" w:rsidP="00986A44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1780" w:dyaOrig="1120" w14:anchorId="7F83359A">
                <v:shape id="_x0000_i1092" type="#_x0000_t75" style="width:89.4pt;height:56.4pt" o:ole="">
                  <v:imagedata r:id="rId142" o:title=""/>
                </v:shape>
                <o:OLEObject Type="Embed" ProgID="Equation.DSMT4" ShapeID="_x0000_i1092" DrawAspect="Content" ObjectID="_1654270806" r:id="rId143"/>
              </w:object>
            </w:r>
          </w:p>
        </w:tc>
      </w:tr>
      <w:tr w:rsidR="00445407" w14:paraId="28AD90B8" w14:textId="77777777" w:rsidTr="00A230F6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3327" w:type="dxa"/>
            <w:tcBorders>
              <w:top w:val="nil"/>
              <w:left w:val="nil"/>
              <w:bottom w:val="nil"/>
              <w:right w:val="nil"/>
            </w:tcBorders>
          </w:tcPr>
          <w:p w14:paraId="2376604E" w14:textId="32A12C5F" w:rsid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A5E9D">
              <w:rPr>
                <w:position w:val="-50"/>
              </w:rPr>
              <w:object w:dxaOrig="1780" w:dyaOrig="1120" w14:anchorId="13B21A21">
                <v:shape id="_x0000_i1093" type="#_x0000_t75" style="width:89.4pt;height:56.4pt" o:ole="">
                  <v:imagedata r:id="rId144" o:title=""/>
                </v:shape>
                <o:OLEObject Type="Embed" ProgID="Equation.DSMT4" ShapeID="_x0000_i1093" DrawAspect="Content" ObjectID="_1654270807" r:id="rId145"/>
              </w:object>
            </w:r>
          </w:p>
          <w:p w14:paraId="4718FA4E" w14:textId="0E45B67C" w:rsid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A5E9D">
              <w:rPr>
                <w:position w:val="-50"/>
              </w:rPr>
              <w:object w:dxaOrig="1560" w:dyaOrig="1120" w14:anchorId="13182D70">
                <v:shape id="_x0000_i1094" type="#_x0000_t75" style="width:78pt;height:56.4pt" o:ole="">
                  <v:imagedata r:id="rId146" o:title=""/>
                </v:shape>
                <o:OLEObject Type="Embed" ProgID="Equation.DSMT4" ShapeID="_x0000_i1094" DrawAspect="Content" ObjectID="_1654270808" r:id="rId147"/>
              </w:object>
            </w:r>
          </w:p>
          <w:p w14:paraId="3FFC64D1" w14:textId="552D54BF" w:rsid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A5E9D">
              <w:rPr>
                <w:position w:val="-50"/>
              </w:rPr>
              <w:object w:dxaOrig="1400" w:dyaOrig="1120" w14:anchorId="3BFA25FA">
                <v:shape id="_x0000_i1095" type="#_x0000_t75" style="width:69.6pt;height:56.4pt" o:ole="">
                  <v:imagedata r:id="rId148" o:title=""/>
                </v:shape>
                <o:OLEObject Type="Embed" ProgID="Equation.DSMT4" ShapeID="_x0000_i1095" DrawAspect="Content" ObjectID="_1654270809" r:id="rId149"/>
              </w:object>
            </w:r>
          </w:p>
          <w:p w14:paraId="643848AA" w14:textId="0A92E233" w:rsid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A5E9D">
              <w:rPr>
                <w:position w:val="-50"/>
              </w:rPr>
              <w:object w:dxaOrig="1880" w:dyaOrig="1120" w14:anchorId="4CC7510F">
                <v:shape id="_x0000_i1096" type="#_x0000_t75" style="width:93.6pt;height:56.4pt" o:ole="">
                  <v:imagedata r:id="rId150" o:title=""/>
                </v:shape>
                <o:OLEObject Type="Embed" ProgID="Equation.DSMT4" ShapeID="_x0000_i1096" DrawAspect="Content" ObjectID="_1654270810" r:id="rId151"/>
              </w:object>
            </w:r>
          </w:p>
          <w:p w14:paraId="4D0E9E7D" w14:textId="0837EAD3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660" w:dyaOrig="1120" w14:anchorId="7FD7CA79">
                <v:shape id="_x0000_i1097" type="#_x0000_t75" style="width:83.4pt;height:56.4pt" o:ole="">
                  <v:imagedata r:id="rId152" o:title=""/>
                </v:shape>
                <o:OLEObject Type="Embed" ProgID="Equation.DSMT4" ShapeID="_x0000_i1097" DrawAspect="Content" ObjectID="_1654270811" r:id="rId153"/>
              </w:object>
            </w:r>
          </w:p>
          <w:p w14:paraId="7B6C5144" w14:textId="64E8DCFA" w:rsidR="00445407" w:rsidRDefault="00445407" w:rsidP="00782E03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880" w:dyaOrig="1120" w14:anchorId="147F7421">
                <v:shape id="_x0000_i1098" type="#_x0000_t75" style="width:93.6pt;height:56.4pt" o:ole="">
                  <v:imagedata r:id="rId154" o:title=""/>
                </v:shape>
                <o:OLEObject Type="Embed" ProgID="Equation.DSMT4" ShapeID="_x0000_i1098" DrawAspect="Content" ObjectID="_1654270812" r:id="rId155"/>
              </w:object>
            </w:r>
          </w:p>
        </w:tc>
        <w:tc>
          <w:tcPr>
            <w:tcW w:w="328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4CEE728" w14:textId="4D6620AF" w:rsidR="00782E03" w:rsidRDefault="00782E03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2020" w:dyaOrig="1120" w14:anchorId="130BF942">
                <v:shape id="_x0000_i1099" type="#_x0000_t75" style="width:101.4pt;height:56.4pt" o:ole="">
                  <v:imagedata r:id="rId156" o:title=""/>
                </v:shape>
                <o:OLEObject Type="Embed" ProgID="Equation.DSMT4" ShapeID="_x0000_i1099" DrawAspect="Content" ObjectID="_1654270813" r:id="rId157"/>
              </w:object>
            </w:r>
          </w:p>
          <w:p w14:paraId="00B5038F" w14:textId="11DC8B0B" w:rsidR="00782E03" w:rsidRDefault="00782E03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780" w:dyaOrig="1120" w14:anchorId="2904310A">
                <v:shape id="_x0000_i1100" type="#_x0000_t75" style="width:89.4pt;height:56.4pt" o:ole="">
                  <v:imagedata r:id="rId158" o:title=""/>
                </v:shape>
                <o:OLEObject Type="Embed" ProgID="Equation.DSMT4" ShapeID="_x0000_i1100" DrawAspect="Content" ObjectID="_1654270814" r:id="rId159"/>
              </w:object>
            </w:r>
          </w:p>
          <w:p w14:paraId="2EF7F49C" w14:textId="1AC13257" w:rsidR="00782E03" w:rsidRDefault="00782E03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800" w:dyaOrig="1120" w14:anchorId="119D14DE">
                <v:shape id="_x0000_i1101" type="#_x0000_t75" style="width:90pt;height:56.4pt" o:ole="">
                  <v:imagedata r:id="rId160" o:title=""/>
                </v:shape>
                <o:OLEObject Type="Embed" ProgID="Equation.DSMT4" ShapeID="_x0000_i1101" DrawAspect="Content" ObjectID="_1654270815" r:id="rId161"/>
              </w:object>
            </w:r>
          </w:p>
          <w:p w14:paraId="0576A09B" w14:textId="6DE2C04B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860" w:dyaOrig="1120" w14:anchorId="1513FA69">
                <v:shape id="_x0000_i1102" type="#_x0000_t75" style="width:93pt;height:56.4pt" o:ole="">
                  <v:imagedata r:id="rId162" o:title=""/>
                </v:shape>
                <o:OLEObject Type="Embed" ProgID="Equation.DSMT4" ShapeID="_x0000_i1102" DrawAspect="Content" ObjectID="_1654270816" r:id="rId163"/>
              </w:object>
            </w:r>
          </w:p>
          <w:p w14:paraId="32FC1A60" w14:textId="77777777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640" w:dyaOrig="1120" w14:anchorId="3A7A545A">
                <v:shape id="_x0000_i1103" type="#_x0000_t75" style="width:81.6pt;height:56.4pt" o:ole="">
                  <v:imagedata r:id="rId164" o:title=""/>
                </v:shape>
                <o:OLEObject Type="Embed" ProgID="Equation.DSMT4" ShapeID="_x0000_i1103" DrawAspect="Content" ObjectID="_1654270817" r:id="rId165"/>
              </w:object>
            </w:r>
          </w:p>
          <w:p w14:paraId="08154253" w14:textId="2C88A988" w:rsidR="00445407" w:rsidRDefault="00445407" w:rsidP="00782E03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719" w:dyaOrig="1120" w14:anchorId="0202E21B">
                <v:shape id="_x0000_i1104" type="#_x0000_t75" style="width:86.4pt;height:56.4pt" o:ole="">
                  <v:imagedata r:id="rId166" o:title=""/>
                </v:shape>
                <o:OLEObject Type="Embed" ProgID="Equation.DSMT4" ShapeID="_x0000_i1104" DrawAspect="Content" ObjectID="_1654270818" r:id="rId167"/>
              </w:object>
            </w:r>
          </w:p>
        </w:tc>
        <w:tc>
          <w:tcPr>
            <w:tcW w:w="367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1F57C80" w14:textId="1EB241B9" w:rsidR="00782E03" w:rsidRDefault="00782E03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760" w:dyaOrig="1120" w14:anchorId="5236E313">
                <v:shape id="_x0000_i1105" type="#_x0000_t75" style="width:87.6pt;height:56.4pt" o:ole="">
                  <v:imagedata r:id="rId168" o:title=""/>
                </v:shape>
                <o:OLEObject Type="Embed" ProgID="Equation.DSMT4" ShapeID="_x0000_i1105" DrawAspect="Content" ObjectID="_1654270819" r:id="rId169"/>
              </w:object>
            </w:r>
          </w:p>
          <w:p w14:paraId="329E2A98" w14:textId="7A747D3D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656865">
              <w:rPr>
                <w:position w:val="-50"/>
              </w:rPr>
              <w:object w:dxaOrig="1700" w:dyaOrig="1120" w14:anchorId="40680E66">
                <v:shape id="_x0000_i1106" type="#_x0000_t75" style="width:85.8pt;height:56.4pt" o:ole="">
                  <v:imagedata r:id="rId170" o:title=""/>
                </v:shape>
                <o:OLEObject Type="Embed" ProgID="Equation.DSMT4" ShapeID="_x0000_i1106" DrawAspect="Content" ObjectID="_1654270820" r:id="rId171"/>
              </w:object>
            </w:r>
          </w:p>
          <w:p w14:paraId="78D4C4C9" w14:textId="77777777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656865">
              <w:rPr>
                <w:position w:val="-50"/>
              </w:rPr>
              <w:object w:dxaOrig="2000" w:dyaOrig="1120" w14:anchorId="72FD43C1">
                <v:shape id="_x0000_i1107" type="#_x0000_t75" style="width:100.8pt;height:56.4pt" o:ole="">
                  <v:imagedata r:id="rId172" o:title=""/>
                </v:shape>
                <o:OLEObject Type="Embed" ProgID="Equation.DSMT4" ShapeID="_x0000_i1107" DrawAspect="Content" ObjectID="_1654270821" r:id="rId173"/>
              </w:object>
            </w:r>
          </w:p>
          <w:p w14:paraId="158E3C5F" w14:textId="77777777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656865">
              <w:rPr>
                <w:position w:val="-50"/>
              </w:rPr>
              <w:object w:dxaOrig="1920" w:dyaOrig="1120" w14:anchorId="791D481C">
                <v:shape id="_x0000_i1108" type="#_x0000_t75" style="width:96pt;height:56.4pt" o:ole="">
                  <v:imagedata r:id="rId174" o:title=""/>
                </v:shape>
                <o:OLEObject Type="Embed" ProgID="Equation.DSMT4" ShapeID="_x0000_i1108" DrawAspect="Content" ObjectID="_1654270822" r:id="rId175"/>
              </w:object>
            </w:r>
          </w:p>
          <w:p w14:paraId="0CAECAFA" w14:textId="77777777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656865">
              <w:rPr>
                <w:position w:val="-80"/>
              </w:rPr>
              <w:object w:dxaOrig="2920" w:dyaOrig="1719" w14:anchorId="736443E5">
                <v:shape id="_x0000_i1109" type="#_x0000_t75" style="width:146.4pt;height:86.4pt" o:ole="">
                  <v:imagedata r:id="rId176" o:title=""/>
                </v:shape>
                <o:OLEObject Type="Embed" ProgID="Equation.DSMT4" ShapeID="_x0000_i1109" DrawAspect="Content" ObjectID="_1654270823" r:id="rId177"/>
              </w:object>
            </w:r>
          </w:p>
        </w:tc>
      </w:tr>
    </w:tbl>
    <w:p w14:paraId="2595A9A7" w14:textId="77777777" w:rsidR="00F07B8B" w:rsidRDefault="00F07B8B" w:rsidP="004E0A22">
      <w:pPr>
        <w:spacing w:line="360" w:lineRule="auto"/>
      </w:pPr>
    </w:p>
    <w:p w14:paraId="5BD38F57" w14:textId="77777777" w:rsidR="00E737A4" w:rsidRDefault="00D81387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quadratic function </w:t>
      </w:r>
      <w:r w:rsidR="00FD7621" w:rsidRPr="00FD7621">
        <w:rPr>
          <w:position w:val="-14"/>
        </w:rPr>
        <w:object w:dxaOrig="1980" w:dyaOrig="460" w14:anchorId="17380EA0">
          <v:shape id="_x0000_i1110" type="#_x0000_t75" style="width:99pt;height:23.4pt" o:ole="">
            <v:imagedata r:id="rId178" o:title=""/>
          </v:shape>
          <o:OLEObject Type="Embed" ProgID="Equation.DSMT4" ShapeID="_x0000_i1110" DrawAspect="Content" ObjectID="_1654270824" r:id="rId179"/>
        </w:object>
      </w:r>
      <w:r>
        <w:t xml:space="preserve"> for which </w:t>
      </w:r>
      <w:r w:rsidR="00FD7621" w:rsidRPr="00FD7621">
        <w:rPr>
          <w:position w:val="-14"/>
        </w:rPr>
        <w:object w:dxaOrig="4040" w:dyaOrig="400" w14:anchorId="5C95BC1B">
          <v:shape id="_x0000_i1111" type="#_x0000_t75" style="width:201.6pt;height:20.4pt" o:ole="">
            <v:imagedata r:id="rId180" o:title=""/>
          </v:shape>
          <o:OLEObject Type="Embed" ProgID="Equation.DSMT4" ShapeID="_x0000_i1111" DrawAspect="Content" ObjectID="_1654270825" r:id="rId181"/>
        </w:object>
      </w:r>
      <w:r w:rsidR="00D65323" w:rsidRPr="00D65323">
        <w:t>.</w:t>
      </w:r>
      <w:r>
        <w:rPr>
          <w:position w:val="-14"/>
        </w:rPr>
        <w:t xml:space="preserve"> </w:t>
      </w:r>
      <w:r w:rsidRPr="00D81387">
        <w:t>What is the function?</w:t>
      </w:r>
    </w:p>
    <w:p w14:paraId="5E2ED924" w14:textId="77777777" w:rsidR="00E737A4" w:rsidRDefault="00E737A4" w:rsidP="00E737A4"/>
    <w:p w14:paraId="464D206E" w14:textId="77777777" w:rsidR="00492D45" w:rsidRDefault="00492D45" w:rsidP="000E2206">
      <w:pPr>
        <w:pStyle w:val="ListParagraph"/>
        <w:numPr>
          <w:ilvl w:val="0"/>
          <w:numId w:val="24"/>
        </w:numPr>
        <w:ind w:left="540" w:hanging="540"/>
      </w:pPr>
      <w:r>
        <w:t>you</w:t>
      </w:r>
      <w:r w:rsidRPr="00530016">
        <w:t xml:space="preserve"> wish to mix candy worth $3.44 per pound with candy worth $9.96 per pound to form 24 pounds of a mixture worth $8.33 per pound. </w:t>
      </w:r>
    </w:p>
    <w:p w14:paraId="17E1FA73" w14:textId="77777777" w:rsidR="00492D45" w:rsidRPr="00F138BD" w:rsidRDefault="00492D45" w:rsidP="000E2206">
      <w:pPr>
        <w:pStyle w:val="ListParagraph"/>
        <w:numPr>
          <w:ilvl w:val="0"/>
          <w:numId w:val="25"/>
        </w:numPr>
        <w:spacing w:after="0"/>
        <w:ind w:left="1080"/>
        <w:rPr>
          <w:rFonts w:asciiTheme="minorHAnsi" w:hAnsiTheme="minorHAnsi"/>
          <w:sz w:val="22"/>
        </w:rPr>
      </w:pPr>
      <w:r w:rsidRPr="00F138BD">
        <w:rPr>
          <w:rFonts w:cs="Times New Roman"/>
        </w:rPr>
        <w:t xml:space="preserve">Write </w:t>
      </w:r>
      <w:r>
        <w:rPr>
          <w:rFonts w:cs="Times New Roman"/>
        </w:rPr>
        <w:t>the</w:t>
      </w:r>
      <w:r w:rsidRPr="00F138BD">
        <w:rPr>
          <w:rFonts w:cs="Times New Roman"/>
        </w:rPr>
        <w:t xml:space="preserve"> system equation</w:t>
      </w:r>
      <w:r>
        <w:rPr>
          <w:rFonts w:cs="Times New Roman"/>
        </w:rPr>
        <w:t>s</w:t>
      </w:r>
      <w:r w:rsidRPr="00F138BD">
        <w:rPr>
          <w:rFonts w:cs="Times New Roman"/>
        </w:rPr>
        <w:t>?</w:t>
      </w:r>
    </w:p>
    <w:p w14:paraId="5351C320" w14:textId="77777777" w:rsidR="00492D45" w:rsidRPr="00F138BD" w:rsidRDefault="00492D45" w:rsidP="000E2206">
      <w:pPr>
        <w:pStyle w:val="ListParagraph"/>
        <w:numPr>
          <w:ilvl w:val="0"/>
          <w:numId w:val="25"/>
        </w:numPr>
        <w:spacing w:after="0"/>
        <w:ind w:left="1080"/>
        <w:rPr>
          <w:rFonts w:cs="Times New Roman"/>
        </w:rPr>
      </w:pPr>
      <w:r w:rsidRPr="00F138BD">
        <w:rPr>
          <w:rFonts w:cs="Times New Roman"/>
        </w:rPr>
        <w:t>How many pounds of each candy should you use?</w:t>
      </w:r>
    </w:p>
    <w:p w14:paraId="02B7890E" w14:textId="77777777" w:rsidR="00E737A4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 w:rsidRPr="001D15F3">
        <w:t>Anne and N</w:t>
      </w:r>
      <w:r>
        <w:t xml:space="preserve">ancy use a metal alloy that is </w:t>
      </w:r>
      <w:r w:rsidRPr="001D15F3">
        <w:t>17.76% copper to make jewelry. How many ounces of a 15% alloy must be mixed with a</w:t>
      </w:r>
      <w:r>
        <w:t xml:space="preserve"> 19% alloy to form </w:t>
      </w:r>
      <w:r w:rsidRPr="001D15F3">
        <w:t>100 ounces of the desired alloy?</w:t>
      </w:r>
    </w:p>
    <w:p w14:paraId="56119D2D" w14:textId="77777777" w:rsidR="00E737A4" w:rsidRDefault="00E737A4" w:rsidP="00492D45"/>
    <w:p w14:paraId="7CC79EF0" w14:textId="77777777" w:rsidR="00B621ED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 w:rsidRPr="001D15F3">
        <w:t xml:space="preserve">A company makes 3 types of cable. Cable </w:t>
      </w:r>
      <w:r w:rsidRPr="0021028F">
        <w:rPr>
          <w:b/>
          <w:i/>
        </w:rPr>
        <w:t>A</w:t>
      </w:r>
      <w:r w:rsidRPr="001D15F3">
        <w:t xml:space="preserve"> requires 3 black, 3 white, and 2 red wires. </w:t>
      </w:r>
      <w:r w:rsidRPr="0021028F">
        <w:rPr>
          <w:b/>
          <w:i/>
        </w:rPr>
        <w:t>B</w:t>
      </w:r>
      <w:r w:rsidRPr="001D15F3">
        <w:t xml:space="preserve"> requires 1 black, 2 white, and 1 red. </w:t>
      </w:r>
      <w:r w:rsidRPr="0021028F">
        <w:rPr>
          <w:b/>
          <w:i/>
        </w:rPr>
        <w:t>C</w:t>
      </w:r>
      <w:r w:rsidRPr="001D15F3">
        <w:t xml:space="preserve"> requires 2 black, 1 white, and 2 red. They used 95 black, 100 white and 80 red wires. </w:t>
      </w:r>
    </w:p>
    <w:p w14:paraId="11295AFF" w14:textId="77777777" w:rsidR="00B621ED" w:rsidRDefault="00B621ED" w:rsidP="000E2206">
      <w:pPr>
        <w:pStyle w:val="ListParagraph"/>
        <w:numPr>
          <w:ilvl w:val="0"/>
          <w:numId w:val="26"/>
        </w:numPr>
        <w:spacing w:after="0"/>
      </w:pPr>
      <w:r w:rsidRPr="00F138BD">
        <w:rPr>
          <w:rFonts w:cs="Times New Roman"/>
        </w:rPr>
        <w:t xml:space="preserve">Write </w:t>
      </w:r>
      <w:r>
        <w:rPr>
          <w:rFonts w:cs="Times New Roman"/>
        </w:rPr>
        <w:t>the</w:t>
      </w:r>
      <w:r w:rsidRPr="00F138BD">
        <w:rPr>
          <w:rFonts w:cs="Times New Roman"/>
        </w:rPr>
        <w:t xml:space="preserve"> system equation</w:t>
      </w:r>
      <w:r>
        <w:rPr>
          <w:rFonts w:cs="Times New Roman"/>
        </w:rPr>
        <w:t>s?</w:t>
      </w:r>
    </w:p>
    <w:p w14:paraId="7A949B36" w14:textId="77777777" w:rsidR="00E737A4" w:rsidRDefault="00E737A4" w:rsidP="000E2206">
      <w:pPr>
        <w:pStyle w:val="ListParagraph"/>
        <w:numPr>
          <w:ilvl w:val="0"/>
          <w:numId w:val="26"/>
        </w:numPr>
        <w:spacing w:after="0"/>
      </w:pPr>
      <w:r w:rsidRPr="001D15F3">
        <w:t>How many of each cable were made?</w:t>
      </w:r>
    </w:p>
    <w:p w14:paraId="321357C3" w14:textId="77777777" w:rsidR="00E737A4" w:rsidRDefault="00E737A4" w:rsidP="00492D45"/>
    <w:p w14:paraId="2B1A921B" w14:textId="77777777" w:rsidR="00E737A4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 w:rsidRPr="001D15F3">
        <w:lastRenderedPageBreak/>
        <w:t>A basketball fieldhouse seats 15,000. Courtside sea</w:t>
      </w:r>
      <w:r>
        <w:t>ts sell for $8.00, end zone for $</w:t>
      </w:r>
      <w:r w:rsidRPr="001D15F3">
        <w:t>6</w:t>
      </w:r>
      <w:r>
        <w:t>.00</w:t>
      </w:r>
      <w:r w:rsidRPr="001D15F3">
        <w:t>, and balcony for</w:t>
      </w:r>
      <w:r>
        <w:t xml:space="preserve"> $5.00.</w:t>
      </w:r>
      <w:r w:rsidRPr="001D15F3">
        <w:t xml:space="preserve"> Total for a sell</w:t>
      </w:r>
      <w:r w:rsidRPr="00E737A4">
        <w:rPr>
          <w:rFonts w:ascii="TestGen" w:hAnsi="TestGen" w:cs="TestGen"/>
        </w:rPr>
        <w:t>-</w:t>
      </w:r>
      <w:r w:rsidRPr="001D15F3">
        <w:t xml:space="preserve">out is </w:t>
      </w:r>
      <w:r>
        <w:rPr>
          <w:noProof/>
        </w:rPr>
        <w:t>$86,000.</w:t>
      </w:r>
      <w:r>
        <w:t xml:space="preserve"> </w:t>
      </w:r>
      <w:r w:rsidRPr="001D15F3">
        <w:t xml:space="preserve">If half the courtside and balcony and all end zone seats are sold, ticket sales total </w:t>
      </w:r>
      <w:r>
        <w:t>$49,000.</w:t>
      </w:r>
    </w:p>
    <w:p w14:paraId="3563ED7A" w14:textId="77777777" w:rsidR="00AA2B9D" w:rsidRDefault="00AA2B9D" w:rsidP="000E2206">
      <w:pPr>
        <w:pStyle w:val="ListParagraph"/>
        <w:numPr>
          <w:ilvl w:val="0"/>
          <w:numId w:val="27"/>
        </w:numPr>
        <w:spacing w:after="0"/>
        <w:ind w:left="1080"/>
      </w:pPr>
      <w:r w:rsidRPr="00F138BD">
        <w:rPr>
          <w:rFonts w:cs="Times New Roman"/>
        </w:rPr>
        <w:t xml:space="preserve">Write </w:t>
      </w:r>
      <w:r>
        <w:rPr>
          <w:rFonts w:cs="Times New Roman"/>
        </w:rPr>
        <w:t>the</w:t>
      </w:r>
      <w:r w:rsidRPr="00F138BD">
        <w:rPr>
          <w:rFonts w:cs="Times New Roman"/>
        </w:rPr>
        <w:t xml:space="preserve"> system equation</w:t>
      </w:r>
      <w:r>
        <w:rPr>
          <w:rFonts w:cs="Times New Roman"/>
        </w:rPr>
        <w:t>s?</w:t>
      </w:r>
    </w:p>
    <w:p w14:paraId="559A28BA" w14:textId="77777777" w:rsidR="00AA2B9D" w:rsidRDefault="00AA2B9D" w:rsidP="000E2206">
      <w:pPr>
        <w:pStyle w:val="ListParagraph"/>
        <w:numPr>
          <w:ilvl w:val="0"/>
          <w:numId w:val="27"/>
        </w:numPr>
        <w:spacing w:after="0"/>
        <w:ind w:left="1080"/>
      </w:pPr>
      <w:r w:rsidRPr="001D15F3">
        <w:t>How many of each type of seat are there?</w:t>
      </w:r>
    </w:p>
    <w:p w14:paraId="16194562" w14:textId="77777777" w:rsidR="0013142D" w:rsidRDefault="0013142D" w:rsidP="00492D45"/>
    <w:p w14:paraId="628783F6" w14:textId="77777777" w:rsidR="00D923B3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 movie theater charges $9.00 for adults and $7.00 for senior citizens. On a day when 325 people paid admission, the total receipts were $2,495. </w:t>
      </w:r>
    </w:p>
    <w:p w14:paraId="03DE5986" w14:textId="77777777" w:rsidR="00D923B3" w:rsidRPr="00D923B3" w:rsidRDefault="00D923B3" w:rsidP="000E2206">
      <w:pPr>
        <w:pStyle w:val="ListParagraph"/>
        <w:numPr>
          <w:ilvl w:val="0"/>
          <w:numId w:val="30"/>
        </w:numPr>
        <w:spacing w:after="0"/>
      </w:pPr>
      <w:r w:rsidRPr="00F138BD">
        <w:rPr>
          <w:rFonts w:cs="Times New Roman"/>
        </w:rPr>
        <w:t xml:space="preserve">Write </w:t>
      </w:r>
      <w:r>
        <w:rPr>
          <w:rFonts w:cs="Times New Roman"/>
        </w:rPr>
        <w:t>the</w:t>
      </w:r>
      <w:r w:rsidRPr="00F138BD">
        <w:rPr>
          <w:rFonts w:cs="Times New Roman"/>
        </w:rPr>
        <w:t xml:space="preserve"> system equation</w:t>
      </w:r>
      <w:r>
        <w:rPr>
          <w:rFonts w:cs="Times New Roman"/>
        </w:rPr>
        <w:t>s?</w:t>
      </w:r>
    </w:p>
    <w:p w14:paraId="041D2567" w14:textId="77777777" w:rsidR="00E737A4" w:rsidRDefault="00E737A4" w:rsidP="000E2206">
      <w:pPr>
        <w:pStyle w:val="ListParagraph"/>
        <w:numPr>
          <w:ilvl w:val="0"/>
          <w:numId w:val="30"/>
        </w:numPr>
        <w:spacing w:after="0"/>
      </w:pPr>
      <w:r>
        <w:t>How many who paid were adults? How many were seniors?</w:t>
      </w:r>
    </w:p>
    <w:p w14:paraId="6D308AFA" w14:textId="77777777" w:rsidR="004A432B" w:rsidRDefault="004A432B" w:rsidP="004A432B"/>
    <w:p w14:paraId="7A507940" w14:textId="77777777" w:rsidR="004A432B" w:rsidRDefault="004A432B" w:rsidP="000E2206">
      <w:pPr>
        <w:pStyle w:val="ListParagraph"/>
        <w:numPr>
          <w:ilvl w:val="0"/>
          <w:numId w:val="24"/>
        </w:numPr>
        <w:ind w:left="540" w:hanging="540"/>
      </w:pPr>
      <w:r>
        <w:t>A Broadway theater has 500 seats, divided into orchestra, main, and balcony seating. Orchestra seats sell for $150, main seats for $135, and balcony seats for $110. If all the seats are sold, the gross revenue to the theater is $64,250. If all the main and balcony seats are sold, but only half the orchestra seats are sold, the gross revenue is $56,750.</w:t>
      </w:r>
    </w:p>
    <w:p w14:paraId="7C4883C2" w14:textId="77777777" w:rsidR="004A432B" w:rsidRPr="009565DA" w:rsidRDefault="004A432B" w:rsidP="000E2206">
      <w:pPr>
        <w:pStyle w:val="ListParagraph"/>
        <w:numPr>
          <w:ilvl w:val="0"/>
          <w:numId w:val="28"/>
        </w:numPr>
        <w:spacing w:after="0"/>
        <w:ind w:left="1080"/>
        <w:rPr>
          <w:rFonts w:cs="Times New Roman"/>
          <w:szCs w:val="24"/>
        </w:rPr>
      </w:pPr>
      <w:r w:rsidRPr="009565DA">
        <w:rPr>
          <w:rFonts w:cs="Times New Roman"/>
          <w:szCs w:val="24"/>
        </w:rPr>
        <w:t>Write the system equations?</w:t>
      </w:r>
    </w:p>
    <w:p w14:paraId="04F39EE5" w14:textId="77777777" w:rsidR="004A432B" w:rsidRPr="009565DA" w:rsidRDefault="004A432B" w:rsidP="000E2206">
      <w:pPr>
        <w:pStyle w:val="ListParagraph"/>
        <w:numPr>
          <w:ilvl w:val="0"/>
          <w:numId w:val="28"/>
        </w:numPr>
        <w:spacing w:after="0"/>
        <w:ind w:left="1080"/>
        <w:rPr>
          <w:rFonts w:cs="Times New Roman"/>
          <w:szCs w:val="24"/>
        </w:rPr>
      </w:pPr>
      <w:r w:rsidRPr="009565DA">
        <w:rPr>
          <w:rFonts w:cs="Times New Roman"/>
          <w:szCs w:val="24"/>
        </w:rPr>
        <w:t>How many of each kind of seat are there?</w:t>
      </w:r>
    </w:p>
    <w:p w14:paraId="11235C95" w14:textId="77777777" w:rsidR="00E737A4" w:rsidRDefault="00E737A4" w:rsidP="004A432B"/>
    <w:p w14:paraId="14A38C1C" w14:textId="77777777" w:rsidR="004A432B" w:rsidRDefault="004A432B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 movie theater charges $11 for adults, $6.50 for children, and $9 for senior citizens. One day the theater sold 405 tickets and collected $3,315 in receipts. Twice as many children’s tickets were sold as adult tickets. </w:t>
      </w:r>
    </w:p>
    <w:p w14:paraId="6142C8B0" w14:textId="77777777" w:rsidR="004A432B" w:rsidRPr="009565DA" w:rsidRDefault="004A432B" w:rsidP="000E2206">
      <w:pPr>
        <w:pStyle w:val="ListParagraph"/>
        <w:numPr>
          <w:ilvl w:val="0"/>
          <w:numId w:val="31"/>
        </w:numPr>
        <w:spacing w:after="0"/>
        <w:ind w:left="1080"/>
        <w:rPr>
          <w:rFonts w:cs="Times New Roman"/>
          <w:szCs w:val="24"/>
        </w:rPr>
      </w:pPr>
      <w:r w:rsidRPr="009565DA">
        <w:rPr>
          <w:rFonts w:cs="Times New Roman"/>
          <w:szCs w:val="24"/>
        </w:rPr>
        <w:t>Write the system equations?</w:t>
      </w:r>
    </w:p>
    <w:p w14:paraId="5A1A02D2" w14:textId="77777777" w:rsidR="004A432B" w:rsidRPr="0045041E" w:rsidRDefault="004A432B" w:rsidP="000E2206">
      <w:pPr>
        <w:pStyle w:val="ListParagraph"/>
        <w:numPr>
          <w:ilvl w:val="0"/>
          <w:numId w:val="31"/>
        </w:numPr>
        <w:spacing w:after="0"/>
        <w:ind w:left="1080"/>
        <w:rPr>
          <w:rFonts w:cs="Times New Roman"/>
          <w:sz w:val="28"/>
          <w:szCs w:val="24"/>
        </w:rPr>
      </w:pPr>
      <w:r w:rsidRPr="0045041E">
        <w:rPr>
          <w:rFonts w:cs="Times New Roman"/>
        </w:rPr>
        <w:t>How many adults, children, and senior citizens went to the theater that day?</w:t>
      </w:r>
    </w:p>
    <w:p w14:paraId="32EB07EF" w14:textId="77777777" w:rsidR="004A432B" w:rsidRDefault="004A432B" w:rsidP="004A432B"/>
    <w:p w14:paraId="7D9C26E6" w14:textId="77777777" w:rsidR="00DD03EC" w:rsidRDefault="004A432B" w:rsidP="00DD03EC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t>Emma has $20,000 to invest. As her financial planner, you recommend that she diversify into three investements: Treasure bills that yield 5% simple interest. Treasury bonds tht yield 7% simple interest, and corporate bonds that yield 10% simple interest. Emma wishes to earn $1,390 per year in income. Also, Emma wants her investment in Treasury bills to be $3,000 more than her investment in corporate bonds. How much money should Emma place in each investement?</w:t>
      </w:r>
    </w:p>
    <w:p w14:paraId="6A8D45E8" w14:textId="77777777" w:rsidR="00DD03EC" w:rsidRDefault="00DD03EC" w:rsidP="00DD03EC">
      <w:pPr>
        <w:rPr>
          <w:noProof/>
        </w:rPr>
      </w:pPr>
    </w:p>
    <w:p w14:paraId="48BFB4F7" w14:textId="77777777" w:rsidR="00DD03EC" w:rsidRDefault="00DD03EC" w:rsidP="00DD03EC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t>A person invested $17,000 for one year, part at 10%, part at 12%, and the remainder at 15%. The total annual income from these investements was $2,110. The amount of money invested at 12% was $1,000 less than the amounts invested at 10% and 15% combined. Find the amount invested at each rate.</w:t>
      </w:r>
    </w:p>
    <w:p w14:paraId="7D8E3FD8" w14:textId="77777777" w:rsidR="00087A69" w:rsidRDefault="00087A69" w:rsidP="00492D45">
      <w:r>
        <w:br w:type="page"/>
      </w:r>
    </w:p>
    <w:p w14:paraId="553432AF" w14:textId="77777777" w:rsidR="00087A69" w:rsidRDefault="00087A69" w:rsidP="00087A69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lastRenderedPageBreak/>
        <w:t>At a production, 400 tickets were sold. The ticket prices were $8, $10, and $12, and the total income from ticket sales was $3,700. How many tickets of each type were sold if the combined number of $8 and $10 tickets sold was 7 times the number of $12 tickets sold?</w:t>
      </w:r>
    </w:p>
    <w:p w14:paraId="4E894F19" w14:textId="77777777" w:rsidR="00087A69" w:rsidRDefault="00087A69" w:rsidP="00087A69">
      <w:pPr>
        <w:rPr>
          <w:noProof/>
        </w:rPr>
      </w:pPr>
    </w:p>
    <w:p w14:paraId="04AC3EAA" w14:textId="77777777" w:rsidR="00087A69" w:rsidRDefault="00087A69" w:rsidP="00087A69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t>A certain brand of razor blades comes in packages if 6, 12, and 24 blades, costing $2, $3, and $4 per package, respectively. A store sold 12 packages containing a total of 162 razor blades and took in $35. How many packages of each type were sold?</w:t>
      </w:r>
    </w:p>
    <w:p w14:paraId="5EECA54C" w14:textId="77777777" w:rsidR="00DD03EC" w:rsidRDefault="00DD03EC" w:rsidP="00087A69"/>
    <w:p w14:paraId="378E2E86" w14:textId="77777777" w:rsidR="00D923B3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>A store sells cashews for $5.00 per pound and peanuts for $1.50 per pound. The manager decides to mix 30 pounds of peanuts with some cashews and sell the mixture for $3.00 per pound.</w:t>
      </w:r>
    </w:p>
    <w:p w14:paraId="649BA351" w14:textId="77777777" w:rsidR="00D923B3" w:rsidRPr="00D923B3" w:rsidRDefault="00D923B3" w:rsidP="000E2206">
      <w:pPr>
        <w:pStyle w:val="ListParagraph"/>
        <w:numPr>
          <w:ilvl w:val="0"/>
          <w:numId w:val="29"/>
        </w:numPr>
        <w:spacing w:after="0"/>
        <w:ind w:left="1080"/>
      </w:pPr>
      <w:bookmarkStart w:id="1" w:name="_Hlk495563188"/>
      <w:r w:rsidRPr="00D923B3">
        <w:rPr>
          <w:rFonts w:cs="Times New Roman"/>
        </w:rPr>
        <w:t>Write the system equations?</w:t>
      </w:r>
    </w:p>
    <w:p w14:paraId="41D5560F" w14:textId="77777777" w:rsidR="00E737A4" w:rsidRDefault="00E737A4" w:rsidP="000E2206">
      <w:pPr>
        <w:pStyle w:val="ListParagraph"/>
        <w:numPr>
          <w:ilvl w:val="0"/>
          <w:numId w:val="29"/>
        </w:numPr>
        <w:spacing w:after="0"/>
        <w:ind w:left="1080"/>
      </w:pPr>
      <w:r>
        <w:t>How many pounds of cashews should be mixed with peanuts so that the mixture will produce the same revenue as selling the nuts separately?</w:t>
      </w:r>
    </w:p>
    <w:bookmarkEnd w:id="1"/>
    <w:p w14:paraId="30534C0D" w14:textId="77777777" w:rsidR="00E737A4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 wireless store takes presale orders for a new smartphone and tablet. He gets 340 preorders for the smartphone and 250 preorders for the tablet. The combined value of the preorders is $270,500.00. If the price of a smartphone </w:t>
      </w:r>
      <w:r w:rsidR="00490A73">
        <w:t xml:space="preserve">and tablet together </w:t>
      </w:r>
      <w:r>
        <w:t>is $965, how much does each device cost?</w:t>
      </w:r>
    </w:p>
    <w:p w14:paraId="069956F5" w14:textId="77777777" w:rsidR="00E737A4" w:rsidRDefault="00E737A4" w:rsidP="00FA0EF5"/>
    <w:p w14:paraId="43A9AC60" w14:textId="77777777" w:rsidR="00E737A4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>A restaurant manager wants to purchase 200 sets of dishes. One design costs $25 per set, and another costs $45 per set. If she has only $7400 to spend, how many sets of each design should be order?</w:t>
      </w:r>
    </w:p>
    <w:p w14:paraId="5F46C1A1" w14:textId="77777777" w:rsidR="00E737A4" w:rsidRDefault="00E737A4" w:rsidP="00FA0EF5"/>
    <w:p w14:paraId="387F26C3" w14:textId="77777777" w:rsidR="002E3AAC" w:rsidRDefault="00E737A4" w:rsidP="002E3AAC">
      <w:pPr>
        <w:pStyle w:val="ListParagraph"/>
        <w:numPr>
          <w:ilvl w:val="0"/>
          <w:numId w:val="24"/>
        </w:numPr>
        <w:spacing w:after="0"/>
        <w:ind w:left="540" w:hanging="540"/>
      </w:pPr>
      <w:r>
        <w:t>One group of people purchased 10 hot dogs and 5 soft drinks at a cost of $35.00. A second bought 7 hot dogs and 4 soft drinks at a cost of $25.25. What is the cost of a single hot dog and a single soft drink?</w:t>
      </w:r>
    </w:p>
    <w:p w14:paraId="00FEE88D" w14:textId="77777777" w:rsidR="002E3AAC" w:rsidRDefault="002E3AAC" w:rsidP="00D44168">
      <w:pPr>
        <w:rPr>
          <w:noProof/>
        </w:rPr>
      </w:pPr>
    </w:p>
    <w:p w14:paraId="4E2C174E" w14:textId="77777777" w:rsidR="002E3AAC" w:rsidRDefault="002E3AAC" w:rsidP="002E3AAC">
      <w:pPr>
        <w:pStyle w:val="ListParagraph"/>
        <w:numPr>
          <w:ilvl w:val="0"/>
          <w:numId w:val="24"/>
        </w:numPr>
        <w:spacing w:after="0"/>
        <w:ind w:left="540" w:hanging="540"/>
      </w:pPr>
      <w:r>
        <w:rPr>
          <w:noProof/>
        </w:rPr>
        <w:t>The sum of three times the first number, plus the second number, and twice the third number is 5. If 3 times the second number is subtracted from the sum of the first number and 3 times the third number, the result is 2. If the third number is subtracted from the sum of 2 times the first number and 3 times the second number, the result is 1. Find the three numbers.</w:t>
      </w:r>
    </w:p>
    <w:p w14:paraId="0C86DA04" w14:textId="77777777" w:rsidR="002E3AAC" w:rsidRDefault="002E3AAC" w:rsidP="00D44168">
      <w:pPr>
        <w:rPr>
          <w:noProof/>
        </w:rPr>
      </w:pPr>
    </w:p>
    <w:p w14:paraId="2C667FC1" w14:textId="77777777" w:rsidR="002E3AAC" w:rsidRDefault="002E3AAC" w:rsidP="002E3AAC">
      <w:pPr>
        <w:pStyle w:val="ListParagraph"/>
        <w:numPr>
          <w:ilvl w:val="0"/>
          <w:numId w:val="24"/>
        </w:numPr>
        <w:spacing w:after="0"/>
        <w:ind w:left="540" w:hanging="540"/>
      </w:pPr>
      <w:r>
        <w:rPr>
          <w:noProof/>
        </w:rPr>
        <w:t>The sum of three numbers is 16. The sum of twice the first number, 3 times the second number, and 4 times the third number is 46. The difference between 5 times the first number and the second number is 31. Find the three numbers.</w:t>
      </w:r>
    </w:p>
    <w:p w14:paraId="733FE0B5" w14:textId="77777777" w:rsidR="00FA0EF5" w:rsidRDefault="00FA0EF5" w:rsidP="00FA0EF5"/>
    <w:p w14:paraId="749C7889" w14:textId="77777777" w:rsidR="00FA0EF5" w:rsidRDefault="00FA0EF5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Two blocks of wood having the same length and width are placed on the top and bottom of a table. Length </w:t>
      </w:r>
      <w:r w:rsidRPr="00FA0EF5">
        <w:rPr>
          <w:i/>
        </w:rPr>
        <w:t>A</w:t>
      </w:r>
      <w:r>
        <w:t xml:space="preserve"> measure 32 </w:t>
      </w:r>
      <w:r w:rsidRPr="00FA0EF5">
        <w:rPr>
          <w:i/>
        </w:rPr>
        <w:t>cm</w:t>
      </w:r>
      <w:r>
        <w:t xml:space="preserve">. The blocks are rearranged. Length </w:t>
      </w:r>
      <w:r w:rsidRPr="00FA0EF5">
        <w:rPr>
          <w:i/>
        </w:rPr>
        <w:t>B</w:t>
      </w:r>
      <w:r>
        <w:t xml:space="preserve"> measures 28 </w:t>
      </w:r>
      <w:r w:rsidRPr="00FA0EF5">
        <w:rPr>
          <w:i/>
        </w:rPr>
        <w:t>cm</w:t>
      </w:r>
      <w:r>
        <w:t>. Determine the height of the table.</w:t>
      </w:r>
    </w:p>
    <w:p w14:paraId="31C9187B" w14:textId="77777777" w:rsidR="00FA0EF5" w:rsidRDefault="00FA0EF5" w:rsidP="00FA0EF5">
      <w:pPr>
        <w:jc w:val="center"/>
      </w:pPr>
      <w:r>
        <w:rPr>
          <w:noProof/>
        </w:rPr>
        <w:drawing>
          <wp:inline distT="0" distB="0" distL="0" distR="0" wp14:anchorId="775E498C" wp14:editId="773875B8">
            <wp:extent cx="3344294" cy="1280160"/>
            <wp:effectExtent l="0" t="0" r="889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294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CF224" w14:textId="77777777" w:rsidR="00E34F9F" w:rsidRPr="00E34F9F" w:rsidRDefault="00E34F9F" w:rsidP="00921ED5">
      <w:pPr>
        <w:rPr>
          <w:sz w:val="12"/>
        </w:rPr>
      </w:pPr>
      <w:r w:rsidRPr="00E34F9F">
        <w:rPr>
          <w:sz w:val="12"/>
        </w:rPr>
        <w:br w:type="page"/>
      </w:r>
    </w:p>
    <w:p w14:paraId="0DA1FF2F" w14:textId="77777777" w:rsidR="00FA0EF5" w:rsidRDefault="00FA0EF5" w:rsidP="000E2206">
      <w:pPr>
        <w:pStyle w:val="ListParagraph"/>
        <w:numPr>
          <w:ilvl w:val="0"/>
          <w:numId w:val="24"/>
        </w:numPr>
        <w:ind w:left="540" w:hanging="540"/>
      </w:pPr>
      <w:r>
        <w:lastRenderedPageBreak/>
        <w:t>In the following triangle, the degree measures of the three interior angles and two of the exterior angles are represented with variables. Find the measure of each interior angle.</w:t>
      </w:r>
    </w:p>
    <w:p w14:paraId="1AC77914" w14:textId="77777777" w:rsidR="00FA0EF5" w:rsidRDefault="00FA0EF5" w:rsidP="00FA0EF5">
      <w:pPr>
        <w:spacing w:before="80"/>
        <w:jc w:val="center"/>
      </w:pPr>
      <w:r>
        <w:rPr>
          <w:noProof/>
        </w:rPr>
        <w:drawing>
          <wp:inline distT="0" distB="0" distL="0" distR="0" wp14:anchorId="4C090968" wp14:editId="11BAB479">
            <wp:extent cx="2038662" cy="1371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03866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CC749" w14:textId="77777777" w:rsidR="00FA0EF5" w:rsidRDefault="00FA0EF5" w:rsidP="00026FA8">
      <w:pPr>
        <w:spacing w:line="360" w:lineRule="auto"/>
      </w:pPr>
    </w:p>
    <w:p w14:paraId="5AF61F3F" w14:textId="77777777" w:rsidR="00026FA8" w:rsidRDefault="00026FA8" w:rsidP="00026FA8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t xml:space="preserve">Three painters (Beth, Bill, and Edie), working together, can paint the exterior of a home in 10 </w:t>
      </w:r>
      <w:r w:rsidRPr="00026FA8">
        <w:rPr>
          <w:i/>
          <w:noProof/>
        </w:rPr>
        <w:t>hours</w:t>
      </w:r>
      <w:r>
        <w:rPr>
          <w:noProof/>
        </w:rPr>
        <w:t xml:space="preserve">. Bill and Edie together have painted similar house in 15 </w:t>
      </w:r>
      <w:r w:rsidRPr="00026FA8">
        <w:rPr>
          <w:i/>
          <w:noProof/>
        </w:rPr>
        <w:t>hours</w:t>
      </w:r>
      <w:r>
        <w:rPr>
          <w:noProof/>
        </w:rPr>
        <w:t xml:space="preserve">. One day, all three worked on this same kind of house for 4  </w:t>
      </w:r>
      <w:r w:rsidRPr="00026FA8">
        <w:rPr>
          <w:i/>
          <w:noProof/>
        </w:rPr>
        <w:t>hours</w:t>
      </w:r>
      <w:r>
        <w:rPr>
          <w:noProof/>
        </w:rPr>
        <w:t xml:space="preserve">, after which Edie left. Beth and Bill required 8 more </w:t>
      </w:r>
      <w:r w:rsidRPr="00026FA8">
        <w:rPr>
          <w:i/>
          <w:noProof/>
        </w:rPr>
        <w:t>hours</w:t>
      </w:r>
      <w:r>
        <w:rPr>
          <w:noProof/>
        </w:rPr>
        <w:t xml:space="preserve"> to finish. Assuming no gain or loss in efficiency, how long should it take each person to complete such a job alone?</w:t>
      </w:r>
    </w:p>
    <w:p w14:paraId="2F19AB19" w14:textId="77777777" w:rsidR="00921ED5" w:rsidRDefault="00921ED5" w:rsidP="00921ED5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42AA49B1" wp14:editId="19D9ECEF">
            <wp:extent cx="2290445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5B78D" w14:textId="77777777" w:rsidR="00921ED5" w:rsidRDefault="00921ED5" w:rsidP="00921ED5">
      <w:pPr>
        <w:rPr>
          <w:noProof/>
        </w:rPr>
      </w:pPr>
    </w:p>
    <w:p w14:paraId="6A1F4B0D" w14:textId="77777777" w:rsidR="00781AAD" w:rsidRDefault="00781AAD" w:rsidP="00004592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t>An application of Kirchhoff’s Rules to the circuit shown results in the following system of equations:</w:t>
      </w:r>
      <w:r w:rsidRPr="00CD1746">
        <w:rPr>
          <w:noProof/>
        </w:rPr>
        <w:t xml:space="preserve"> </w:t>
      </w:r>
    </w:p>
    <w:p w14:paraId="4D8F1FB8" w14:textId="77777777" w:rsidR="00781AAD" w:rsidRDefault="00771596" w:rsidP="00781AAD">
      <w:pPr>
        <w:jc w:val="center"/>
      </w:pPr>
      <w:r>
        <w:rPr>
          <w:noProof/>
        </w:rPr>
        <w:drawing>
          <wp:inline distT="0" distB="0" distL="0" distR="0" wp14:anchorId="58635A4D" wp14:editId="768C0EC4">
            <wp:extent cx="2032601" cy="1828800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03260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0A233" w14:textId="77777777" w:rsidR="00E34F9F" w:rsidRDefault="00781AAD" w:rsidP="00004592">
      <w:pPr>
        <w:spacing w:line="360" w:lineRule="auto"/>
        <w:ind w:left="720"/>
      </w:pPr>
      <w:r w:rsidRPr="0093057F">
        <w:rPr>
          <w:position w:val="-80"/>
        </w:rPr>
        <w:object w:dxaOrig="1620" w:dyaOrig="1719" w14:anchorId="761F6A63">
          <v:shape id="_x0000_i1112" type="#_x0000_t75" style="width:81pt;height:86.4pt" o:ole="">
            <v:imagedata r:id="rId186" o:title=""/>
          </v:shape>
          <o:OLEObject Type="Embed" ProgID="Equation.DSMT4" ShapeID="_x0000_i1112" DrawAspect="Content" ObjectID="_1654270826" r:id="rId187"/>
        </w:object>
      </w:r>
      <w:r w:rsidR="00A37217">
        <w:tab/>
      </w:r>
      <w:r>
        <w:t xml:space="preserve">Find the currents </w:t>
      </w:r>
      <w:r w:rsidRPr="00CD1746">
        <w:rPr>
          <w:position w:val="-18"/>
        </w:rPr>
        <w:object w:dxaOrig="279" w:dyaOrig="420" w14:anchorId="2E415B77">
          <v:shape id="_x0000_i1113" type="#_x0000_t75" style="width:14.4pt;height:21pt" o:ole="">
            <v:imagedata r:id="rId188" o:title=""/>
          </v:shape>
          <o:OLEObject Type="Embed" ProgID="Equation.DSMT4" ShapeID="_x0000_i1113" DrawAspect="Content" ObjectID="_1654270827" r:id="rId189"/>
        </w:object>
      </w:r>
      <w:r>
        <w:t xml:space="preserve">, </w:t>
      </w:r>
      <w:r w:rsidRPr="00CD1746">
        <w:rPr>
          <w:position w:val="-18"/>
        </w:rPr>
        <w:object w:dxaOrig="320" w:dyaOrig="420" w14:anchorId="1C5EB5AE">
          <v:shape id="_x0000_i1114" type="#_x0000_t75" style="width:15.6pt;height:21pt" o:ole="">
            <v:imagedata r:id="rId190" o:title=""/>
          </v:shape>
          <o:OLEObject Type="Embed" ProgID="Equation.DSMT4" ShapeID="_x0000_i1114" DrawAspect="Content" ObjectID="_1654270828" r:id="rId191"/>
        </w:object>
      </w:r>
      <w:r>
        <w:t xml:space="preserve">, </w:t>
      </w:r>
      <w:r w:rsidRPr="00CD1746">
        <w:rPr>
          <w:position w:val="-18"/>
        </w:rPr>
        <w:object w:dxaOrig="300" w:dyaOrig="420" w14:anchorId="786C98B1">
          <v:shape id="_x0000_i1115" type="#_x0000_t75" style="width:15pt;height:21pt" o:ole="">
            <v:imagedata r:id="rId192" o:title=""/>
          </v:shape>
          <o:OLEObject Type="Embed" ProgID="Equation.DSMT4" ShapeID="_x0000_i1115" DrawAspect="Content" ObjectID="_1654270829" r:id="rId193"/>
        </w:object>
      </w:r>
      <w:r>
        <w:t xml:space="preserve">, and </w:t>
      </w:r>
      <w:r w:rsidRPr="00CD1746">
        <w:rPr>
          <w:position w:val="-18"/>
        </w:rPr>
        <w:object w:dxaOrig="320" w:dyaOrig="420" w14:anchorId="792ABF40">
          <v:shape id="_x0000_i1116" type="#_x0000_t75" style="width:15.6pt;height:21pt" o:ole="">
            <v:imagedata r:id="rId194" o:title=""/>
          </v:shape>
          <o:OLEObject Type="Embed" ProgID="Equation.DSMT4" ShapeID="_x0000_i1116" DrawAspect="Content" ObjectID="_1654270830" r:id="rId195"/>
        </w:object>
      </w:r>
    </w:p>
    <w:p w14:paraId="271B3587" w14:textId="77777777" w:rsidR="00781AAD" w:rsidRDefault="00781AAD" w:rsidP="00004592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lastRenderedPageBreak/>
        <w:t>An application of Kirchhoff’s Rules to the circuit shown results in the following system of equations:</w:t>
      </w:r>
      <w:r w:rsidRPr="00CD1746">
        <w:rPr>
          <w:noProof/>
        </w:rPr>
        <w:t xml:space="preserve"> </w:t>
      </w:r>
    </w:p>
    <w:p w14:paraId="59E13BF5" w14:textId="77777777" w:rsidR="00781AAD" w:rsidRDefault="00771596" w:rsidP="00781AAD">
      <w:pPr>
        <w:jc w:val="center"/>
      </w:pPr>
      <w:r>
        <w:rPr>
          <w:noProof/>
        </w:rPr>
        <w:drawing>
          <wp:inline distT="0" distB="0" distL="0" distR="0" wp14:anchorId="77F7EB50" wp14:editId="7D0B6002">
            <wp:extent cx="2331640" cy="18288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331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5FD85" w14:textId="77777777" w:rsidR="00781AAD" w:rsidRDefault="00781AAD" w:rsidP="00A37217">
      <w:pPr>
        <w:spacing w:line="360" w:lineRule="auto"/>
        <w:ind w:left="720"/>
      </w:pPr>
      <w:r w:rsidRPr="00CD1746">
        <w:rPr>
          <w:position w:val="-62"/>
        </w:rPr>
        <w:object w:dxaOrig="2420" w:dyaOrig="1359" w14:anchorId="386F27FC">
          <v:shape id="_x0000_i1117" type="#_x0000_t75" style="width:120.6pt;height:68.4pt" o:ole="">
            <v:imagedata r:id="rId197" o:title=""/>
          </v:shape>
          <o:OLEObject Type="Embed" ProgID="Equation.DSMT4" ShapeID="_x0000_i1117" DrawAspect="Content" ObjectID="_1654270831" r:id="rId198"/>
        </w:object>
      </w:r>
      <w:r>
        <w:t xml:space="preserve"> </w:t>
      </w:r>
      <w:r w:rsidR="00A37217">
        <w:tab/>
      </w:r>
      <w:r>
        <w:t xml:space="preserve">Find the currents </w:t>
      </w:r>
      <w:r w:rsidRPr="00CD1746">
        <w:rPr>
          <w:position w:val="-18"/>
        </w:rPr>
        <w:object w:dxaOrig="279" w:dyaOrig="420" w14:anchorId="1B5DC0BF">
          <v:shape id="_x0000_i1118" type="#_x0000_t75" style="width:14.4pt;height:21pt" o:ole="">
            <v:imagedata r:id="rId188" o:title=""/>
          </v:shape>
          <o:OLEObject Type="Embed" ProgID="Equation.DSMT4" ShapeID="_x0000_i1118" DrawAspect="Content" ObjectID="_1654270832" r:id="rId199"/>
        </w:object>
      </w:r>
      <w:r>
        <w:t xml:space="preserve">, </w:t>
      </w:r>
      <w:r w:rsidRPr="00CD1746">
        <w:rPr>
          <w:position w:val="-18"/>
        </w:rPr>
        <w:object w:dxaOrig="320" w:dyaOrig="420" w14:anchorId="76B81CD3">
          <v:shape id="_x0000_i1119" type="#_x0000_t75" style="width:15.6pt;height:21pt" o:ole="">
            <v:imagedata r:id="rId190" o:title=""/>
          </v:shape>
          <o:OLEObject Type="Embed" ProgID="Equation.DSMT4" ShapeID="_x0000_i1119" DrawAspect="Content" ObjectID="_1654270833" r:id="rId200"/>
        </w:object>
      </w:r>
      <w:r>
        <w:t xml:space="preserve">, and </w:t>
      </w:r>
      <w:r w:rsidRPr="00CD1746">
        <w:rPr>
          <w:position w:val="-18"/>
        </w:rPr>
        <w:object w:dxaOrig="300" w:dyaOrig="420" w14:anchorId="1036C8C3">
          <v:shape id="_x0000_i1120" type="#_x0000_t75" style="width:15pt;height:21pt" o:ole="">
            <v:imagedata r:id="rId192" o:title=""/>
          </v:shape>
          <o:OLEObject Type="Embed" ProgID="Equation.DSMT4" ShapeID="_x0000_i1120" DrawAspect="Content" ObjectID="_1654270834" r:id="rId201"/>
        </w:object>
      </w:r>
    </w:p>
    <w:p w14:paraId="369BB727" w14:textId="77777777" w:rsidR="00781AAD" w:rsidRDefault="00781AAD" w:rsidP="00781AAD"/>
    <w:p w14:paraId="0ECE12DC" w14:textId="77777777" w:rsidR="00781AAD" w:rsidRDefault="00781AAD" w:rsidP="00004592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t>An application of Kirchhoff’s Rules to the circuit shown results in the following system of equations:</w:t>
      </w:r>
      <w:r w:rsidRPr="00CD1746">
        <w:rPr>
          <w:noProof/>
        </w:rPr>
        <w:t xml:space="preserve"> </w:t>
      </w:r>
    </w:p>
    <w:p w14:paraId="12B64489" w14:textId="77777777" w:rsidR="00781AAD" w:rsidRDefault="00771596" w:rsidP="00781AAD">
      <w:pPr>
        <w:jc w:val="center"/>
      </w:pPr>
      <w:r>
        <w:rPr>
          <w:noProof/>
        </w:rPr>
        <w:drawing>
          <wp:inline distT="0" distB="0" distL="0" distR="0" wp14:anchorId="20C088EE" wp14:editId="1551CCC2">
            <wp:extent cx="1977961" cy="1737360"/>
            <wp:effectExtent l="0" t="0" r="381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977961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0019A" w14:textId="77777777" w:rsidR="00781AAD" w:rsidRDefault="00781AAD" w:rsidP="00004592">
      <w:pPr>
        <w:ind w:left="720"/>
      </w:pPr>
      <w:r w:rsidRPr="00CD1746">
        <w:rPr>
          <w:position w:val="-62"/>
        </w:rPr>
        <w:object w:dxaOrig="1960" w:dyaOrig="1359" w14:anchorId="7E28EE16">
          <v:shape id="_x0000_i1121" type="#_x0000_t75" style="width:98.4pt;height:68.4pt" o:ole="">
            <v:imagedata r:id="rId203" o:title=""/>
          </v:shape>
          <o:OLEObject Type="Embed" ProgID="Equation.DSMT4" ShapeID="_x0000_i1121" DrawAspect="Content" ObjectID="_1654270835" r:id="rId204"/>
        </w:object>
      </w:r>
      <w:r w:rsidR="00A37217">
        <w:tab/>
      </w:r>
      <w:r>
        <w:t xml:space="preserve">Find the currents </w:t>
      </w:r>
      <w:r w:rsidRPr="00CD1746">
        <w:rPr>
          <w:position w:val="-18"/>
        </w:rPr>
        <w:object w:dxaOrig="279" w:dyaOrig="420" w14:anchorId="0342CA5E">
          <v:shape id="_x0000_i1122" type="#_x0000_t75" style="width:14.4pt;height:21pt" o:ole="">
            <v:imagedata r:id="rId188" o:title=""/>
          </v:shape>
          <o:OLEObject Type="Embed" ProgID="Equation.DSMT4" ShapeID="_x0000_i1122" DrawAspect="Content" ObjectID="_1654270836" r:id="rId205"/>
        </w:object>
      </w:r>
      <w:r>
        <w:t xml:space="preserve">, </w:t>
      </w:r>
      <w:r w:rsidRPr="00CD1746">
        <w:rPr>
          <w:position w:val="-18"/>
        </w:rPr>
        <w:object w:dxaOrig="320" w:dyaOrig="420" w14:anchorId="345A1BBE">
          <v:shape id="_x0000_i1123" type="#_x0000_t75" style="width:15.6pt;height:21pt" o:ole="">
            <v:imagedata r:id="rId190" o:title=""/>
          </v:shape>
          <o:OLEObject Type="Embed" ProgID="Equation.DSMT4" ShapeID="_x0000_i1123" DrawAspect="Content" ObjectID="_1654270837" r:id="rId206"/>
        </w:object>
      </w:r>
      <w:r>
        <w:t xml:space="preserve">, and </w:t>
      </w:r>
      <w:r w:rsidRPr="00CD1746">
        <w:rPr>
          <w:position w:val="-18"/>
        </w:rPr>
        <w:object w:dxaOrig="300" w:dyaOrig="420" w14:anchorId="7FE70636">
          <v:shape id="_x0000_i1124" type="#_x0000_t75" style="width:15pt;height:21pt" o:ole="">
            <v:imagedata r:id="rId192" o:title=""/>
          </v:shape>
          <o:OLEObject Type="Embed" ProgID="Equation.DSMT4" ShapeID="_x0000_i1124" DrawAspect="Content" ObjectID="_1654270838" r:id="rId207"/>
        </w:object>
      </w:r>
    </w:p>
    <w:p w14:paraId="64FA55DF" w14:textId="77777777" w:rsidR="00781AAD" w:rsidRDefault="00781AAD" w:rsidP="00781AAD"/>
    <w:p w14:paraId="72BD3FA0" w14:textId="77777777" w:rsidR="00781AAD" w:rsidRDefault="00781AAD" w:rsidP="000E2206">
      <w:pPr>
        <w:pStyle w:val="ListParagraph"/>
        <w:numPr>
          <w:ilvl w:val="0"/>
          <w:numId w:val="24"/>
        </w:numPr>
        <w:ind w:left="540" w:hanging="540"/>
        <w:rPr>
          <w:noProof/>
        </w:rPr>
      </w:pPr>
      <w:r>
        <w:t>An application of Kirchhoff’s Rules to the circuit shown results in the following system of equations:</w:t>
      </w:r>
      <w:r w:rsidRPr="00CD1746">
        <w:rPr>
          <w:noProof/>
        </w:rPr>
        <w:t xml:space="preserve"> </w:t>
      </w:r>
    </w:p>
    <w:p w14:paraId="613EC161" w14:textId="77777777" w:rsidR="00781AAD" w:rsidRDefault="00A60B45" w:rsidP="00781AAD">
      <w:pPr>
        <w:jc w:val="center"/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5CE653AE" wp14:editId="0B25230A">
            <wp:simplePos x="0" y="0"/>
            <wp:positionH relativeFrom="column">
              <wp:posOffset>4719743</wp:posOffset>
            </wp:positionH>
            <wp:positionV relativeFrom="paragraph">
              <wp:posOffset>4233</wp:posOffset>
            </wp:positionV>
            <wp:extent cx="1743075" cy="1627762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43075" cy="16277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3F8D8194" w14:textId="77777777" w:rsidR="00781AAD" w:rsidRDefault="00D04E2D" w:rsidP="00A37217">
      <w:pPr>
        <w:spacing w:line="360" w:lineRule="auto"/>
        <w:ind w:left="720"/>
      </w:pPr>
      <w:r w:rsidRPr="00CD1746">
        <w:rPr>
          <w:position w:val="-62"/>
        </w:rPr>
        <w:object w:dxaOrig="1560" w:dyaOrig="1359" w14:anchorId="2ABDEE88">
          <v:shape id="_x0000_i1125" type="#_x0000_t75" style="width:78pt;height:68.4pt" o:ole="">
            <v:imagedata r:id="rId209" o:title=""/>
          </v:shape>
          <o:OLEObject Type="Embed" ProgID="Equation.DSMT4" ShapeID="_x0000_i1125" DrawAspect="Content" ObjectID="_1654270839" r:id="rId210"/>
        </w:object>
      </w:r>
      <w:r w:rsidR="00781AAD">
        <w:t xml:space="preserve"> </w:t>
      </w:r>
      <w:r w:rsidR="00A37217">
        <w:tab/>
      </w:r>
      <w:r w:rsidR="00781AAD">
        <w:t xml:space="preserve">Find the currents </w:t>
      </w:r>
      <w:r w:rsidR="00781AAD" w:rsidRPr="00CD1746">
        <w:rPr>
          <w:position w:val="-18"/>
        </w:rPr>
        <w:object w:dxaOrig="279" w:dyaOrig="420" w14:anchorId="53749E36">
          <v:shape id="_x0000_i1126" type="#_x0000_t75" style="width:14.4pt;height:21pt" o:ole="">
            <v:imagedata r:id="rId188" o:title=""/>
          </v:shape>
          <o:OLEObject Type="Embed" ProgID="Equation.DSMT4" ShapeID="_x0000_i1126" DrawAspect="Content" ObjectID="_1654270840" r:id="rId211"/>
        </w:object>
      </w:r>
      <w:r w:rsidR="00781AAD">
        <w:t xml:space="preserve">, </w:t>
      </w:r>
      <w:r w:rsidR="00781AAD" w:rsidRPr="00CD1746">
        <w:rPr>
          <w:position w:val="-18"/>
        </w:rPr>
        <w:object w:dxaOrig="320" w:dyaOrig="420" w14:anchorId="3BE67068">
          <v:shape id="_x0000_i1127" type="#_x0000_t75" style="width:15.6pt;height:21pt" o:ole="">
            <v:imagedata r:id="rId190" o:title=""/>
          </v:shape>
          <o:OLEObject Type="Embed" ProgID="Equation.DSMT4" ShapeID="_x0000_i1127" DrawAspect="Content" ObjectID="_1654270841" r:id="rId212"/>
        </w:object>
      </w:r>
      <w:r w:rsidR="00781AAD">
        <w:t xml:space="preserve">, and </w:t>
      </w:r>
      <w:r w:rsidR="00781AAD" w:rsidRPr="00CD1746">
        <w:rPr>
          <w:position w:val="-18"/>
        </w:rPr>
        <w:object w:dxaOrig="300" w:dyaOrig="420" w14:anchorId="12732A1D">
          <v:shape id="_x0000_i1128" type="#_x0000_t75" style="width:15pt;height:21pt" o:ole="">
            <v:imagedata r:id="rId192" o:title=""/>
          </v:shape>
          <o:OLEObject Type="Embed" ProgID="Equation.DSMT4" ShapeID="_x0000_i1128" DrawAspect="Content" ObjectID="_1654270842" r:id="rId213"/>
        </w:object>
      </w:r>
    </w:p>
    <w:p w14:paraId="32B0CE5A" w14:textId="77777777" w:rsidR="00A60B45" w:rsidRDefault="00A60B45" w:rsidP="00A60B45"/>
    <w:sectPr w:rsidR="00A60B45" w:rsidSect="00094D13">
      <w:footerReference w:type="default" r:id="rId214"/>
      <w:pgSz w:w="12240" w:h="15840" w:code="1"/>
      <w:pgMar w:top="864" w:right="864" w:bottom="864" w:left="1152" w:header="288" w:footer="144" w:gutter="0"/>
      <w:pgNumType w:start="27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AA36A2" w14:textId="77777777" w:rsidR="00ED6F91" w:rsidRDefault="00ED6F91" w:rsidP="00A61E7E">
      <w:r>
        <w:separator/>
      </w:r>
    </w:p>
  </w:endnote>
  <w:endnote w:type="continuationSeparator" w:id="0">
    <w:p w14:paraId="0FF3E3C7" w14:textId="77777777" w:rsidR="00ED6F91" w:rsidRDefault="00ED6F91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estGen">
    <w:altName w:val="Calibri"/>
    <w:charset w:val="00"/>
    <w:family w:val="auto"/>
    <w:pitch w:val="variable"/>
    <w:sig w:usb0="80000023" w:usb1="100079FD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7476"/>
      <w:docPartObj>
        <w:docPartGallery w:val="Page Numbers (Bottom of Page)"/>
        <w:docPartUnique/>
      </w:docPartObj>
    </w:sdtPr>
    <w:sdtEndPr/>
    <w:sdtContent>
      <w:p w14:paraId="33A6770C" w14:textId="77777777" w:rsidR="002220B9" w:rsidRDefault="002220B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4592">
          <w:rPr>
            <w:noProof/>
          </w:rPr>
          <w:t>48</w:t>
        </w:r>
        <w:r>
          <w:rPr>
            <w:noProof/>
          </w:rPr>
          <w:fldChar w:fldCharType="end"/>
        </w:r>
      </w:p>
    </w:sdtContent>
  </w:sdt>
  <w:p w14:paraId="1431D2AA" w14:textId="77777777" w:rsidR="002220B9" w:rsidRDefault="002220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9B8604" w14:textId="77777777" w:rsidR="00ED6F91" w:rsidRDefault="00ED6F91" w:rsidP="00A61E7E">
      <w:r>
        <w:separator/>
      </w:r>
    </w:p>
  </w:footnote>
  <w:footnote w:type="continuationSeparator" w:id="0">
    <w:p w14:paraId="4D75651F" w14:textId="77777777" w:rsidR="00ED6F91" w:rsidRDefault="00ED6F91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E330E6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5053925"/>
    <w:multiLevelType w:val="hybridMultilevel"/>
    <w:tmpl w:val="40B84306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10E54"/>
    <w:multiLevelType w:val="hybridMultilevel"/>
    <w:tmpl w:val="37423F92"/>
    <w:lvl w:ilvl="0" w:tplc="492C718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E501E4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17402"/>
    <w:multiLevelType w:val="hybridMultilevel"/>
    <w:tmpl w:val="7D7694CC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A60AC9"/>
    <w:multiLevelType w:val="hybridMultilevel"/>
    <w:tmpl w:val="81EE2268"/>
    <w:lvl w:ilvl="0" w:tplc="5A92FED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D7319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6A5C3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A3F61"/>
    <w:multiLevelType w:val="hybridMultilevel"/>
    <w:tmpl w:val="3E8497BE"/>
    <w:lvl w:ilvl="0" w:tplc="017AF2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25D2494"/>
    <w:multiLevelType w:val="hybridMultilevel"/>
    <w:tmpl w:val="E75AF1CE"/>
    <w:lvl w:ilvl="0" w:tplc="9D9CF2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43AF9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7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8"/>
  </w:num>
  <w:num w:numId="4">
    <w:abstractNumId w:val="1"/>
  </w:num>
  <w:num w:numId="5">
    <w:abstractNumId w:val="18"/>
  </w:num>
  <w:num w:numId="6">
    <w:abstractNumId w:val="24"/>
  </w:num>
  <w:num w:numId="7">
    <w:abstractNumId w:val="25"/>
  </w:num>
  <w:num w:numId="8">
    <w:abstractNumId w:val="7"/>
  </w:num>
  <w:num w:numId="9">
    <w:abstractNumId w:val="11"/>
  </w:num>
  <w:num w:numId="10">
    <w:abstractNumId w:val="21"/>
  </w:num>
  <w:num w:numId="11">
    <w:abstractNumId w:val="16"/>
  </w:num>
  <w:num w:numId="12">
    <w:abstractNumId w:val="29"/>
  </w:num>
  <w:num w:numId="13">
    <w:abstractNumId w:val="26"/>
  </w:num>
  <w:num w:numId="14">
    <w:abstractNumId w:val="4"/>
  </w:num>
  <w:num w:numId="15">
    <w:abstractNumId w:val="2"/>
  </w:num>
  <w:num w:numId="16">
    <w:abstractNumId w:val="17"/>
  </w:num>
  <w:num w:numId="17">
    <w:abstractNumId w:val="9"/>
  </w:num>
  <w:num w:numId="18">
    <w:abstractNumId w:val="10"/>
  </w:num>
  <w:num w:numId="19">
    <w:abstractNumId w:val="20"/>
  </w:num>
  <w:num w:numId="20">
    <w:abstractNumId w:val="28"/>
  </w:num>
  <w:num w:numId="21">
    <w:abstractNumId w:val="6"/>
  </w:num>
  <w:num w:numId="22">
    <w:abstractNumId w:val="15"/>
  </w:num>
  <w:num w:numId="23">
    <w:abstractNumId w:val="27"/>
  </w:num>
  <w:num w:numId="24">
    <w:abstractNumId w:val="13"/>
  </w:num>
  <w:num w:numId="25">
    <w:abstractNumId w:val="30"/>
  </w:num>
  <w:num w:numId="26">
    <w:abstractNumId w:val="19"/>
  </w:num>
  <w:num w:numId="27">
    <w:abstractNumId w:val="14"/>
  </w:num>
  <w:num w:numId="28">
    <w:abstractNumId w:val="23"/>
  </w:num>
  <w:num w:numId="29">
    <w:abstractNumId w:val="3"/>
  </w:num>
  <w:num w:numId="30">
    <w:abstractNumId w:val="0"/>
  </w:num>
  <w:num w:numId="31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4592"/>
    <w:rsid w:val="00006BC1"/>
    <w:rsid w:val="00013814"/>
    <w:rsid w:val="00016E17"/>
    <w:rsid w:val="00017A18"/>
    <w:rsid w:val="0002541D"/>
    <w:rsid w:val="00026D34"/>
    <w:rsid w:val="00026E96"/>
    <w:rsid w:val="00026FA8"/>
    <w:rsid w:val="00032B7A"/>
    <w:rsid w:val="000362D6"/>
    <w:rsid w:val="00037BD0"/>
    <w:rsid w:val="00042136"/>
    <w:rsid w:val="00044186"/>
    <w:rsid w:val="00051920"/>
    <w:rsid w:val="000534B7"/>
    <w:rsid w:val="00053E11"/>
    <w:rsid w:val="00055C4B"/>
    <w:rsid w:val="00056DA0"/>
    <w:rsid w:val="000677EF"/>
    <w:rsid w:val="0007209B"/>
    <w:rsid w:val="00081612"/>
    <w:rsid w:val="00084DF5"/>
    <w:rsid w:val="00085FB0"/>
    <w:rsid w:val="0008692A"/>
    <w:rsid w:val="00087A69"/>
    <w:rsid w:val="00087CB0"/>
    <w:rsid w:val="0009427D"/>
    <w:rsid w:val="00094D13"/>
    <w:rsid w:val="00097C18"/>
    <w:rsid w:val="000A2044"/>
    <w:rsid w:val="000A4655"/>
    <w:rsid w:val="000A4EEA"/>
    <w:rsid w:val="000A5423"/>
    <w:rsid w:val="000B0A82"/>
    <w:rsid w:val="000B0C56"/>
    <w:rsid w:val="000B0D60"/>
    <w:rsid w:val="000B42D4"/>
    <w:rsid w:val="000B7DF6"/>
    <w:rsid w:val="000C15F0"/>
    <w:rsid w:val="000C183E"/>
    <w:rsid w:val="000C37D6"/>
    <w:rsid w:val="000C4D93"/>
    <w:rsid w:val="000C5A2C"/>
    <w:rsid w:val="000C6A42"/>
    <w:rsid w:val="000D3232"/>
    <w:rsid w:val="000D41EF"/>
    <w:rsid w:val="000D5AD0"/>
    <w:rsid w:val="000E10B0"/>
    <w:rsid w:val="000E2206"/>
    <w:rsid w:val="000E2998"/>
    <w:rsid w:val="000E46B8"/>
    <w:rsid w:val="000E4FAE"/>
    <w:rsid w:val="000E7768"/>
    <w:rsid w:val="000F15C6"/>
    <w:rsid w:val="000F2071"/>
    <w:rsid w:val="000F2AF8"/>
    <w:rsid w:val="000F3DB0"/>
    <w:rsid w:val="000F56F8"/>
    <w:rsid w:val="000F5B68"/>
    <w:rsid w:val="00100A24"/>
    <w:rsid w:val="00101059"/>
    <w:rsid w:val="001027BD"/>
    <w:rsid w:val="00103041"/>
    <w:rsid w:val="0010627F"/>
    <w:rsid w:val="00112A46"/>
    <w:rsid w:val="001131A2"/>
    <w:rsid w:val="00116813"/>
    <w:rsid w:val="00123DE5"/>
    <w:rsid w:val="00124A39"/>
    <w:rsid w:val="00124DA4"/>
    <w:rsid w:val="0012656D"/>
    <w:rsid w:val="00126570"/>
    <w:rsid w:val="00127CA7"/>
    <w:rsid w:val="0013142D"/>
    <w:rsid w:val="00131F2B"/>
    <w:rsid w:val="001357EF"/>
    <w:rsid w:val="0014271D"/>
    <w:rsid w:val="00152984"/>
    <w:rsid w:val="00153333"/>
    <w:rsid w:val="001535C5"/>
    <w:rsid w:val="001548A0"/>
    <w:rsid w:val="00154FD9"/>
    <w:rsid w:val="00156C1D"/>
    <w:rsid w:val="00160BB6"/>
    <w:rsid w:val="00161BA6"/>
    <w:rsid w:val="001642A5"/>
    <w:rsid w:val="001662FC"/>
    <w:rsid w:val="001711C6"/>
    <w:rsid w:val="001711EE"/>
    <w:rsid w:val="00171FA8"/>
    <w:rsid w:val="00172E60"/>
    <w:rsid w:val="00175240"/>
    <w:rsid w:val="00176FE9"/>
    <w:rsid w:val="00177E17"/>
    <w:rsid w:val="0018235F"/>
    <w:rsid w:val="00183C1F"/>
    <w:rsid w:val="00183ECC"/>
    <w:rsid w:val="001858BD"/>
    <w:rsid w:val="00190F22"/>
    <w:rsid w:val="00195CB6"/>
    <w:rsid w:val="001A1DAB"/>
    <w:rsid w:val="001A25F6"/>
    <w:rsid w:val="001A32A3"/>
    <w:rsid w:val="001A5376"/>
    <w:rsid w:val="001A5E9D"/>
    <w:rsid w:val="001A7D92"/>
    <w:rsid w:val="001B613B"/>
    <w:rsid w:val="001C6B62"/>
    <w:rsid w:val="001C6FD5"/>
    <w:rsid w:val="001C7FF7"/>
    <w:rsid w:val="001D0BCF"/>
    <w:rsid w:val="001D3BCD"/>
    <w:rsid w:val="001D5279"/>
    <w:rsid w:val="001D5C1D"/>
    <w:rsid w:val="001D5EC7"/>
    <w:rsid w:val="001E415A"/>
    <w:rsid w:val="001E541A"/>
    <w:rsid w:val="001E5DA4"/>
    <w:rsid w:val="001E72CA"/>
    <w:rsid w:val="001F2182"/>
    <w:rsid w:val="001F243A"/>
    <w:rsid w:val="001F3DD1"/>
    <w:rsid w:val="001F4C17"/>
    <w:rsid w:val="002007D3"/>
    <w:rsid w:val="00200C30"/>
    <w:rsid w:val="00200FBF"/>
    <w:rsid w:val="002037D6"/>
    <w:rsid w:val="0020584B"/>
    <w:rsid w:val="002075CC"/>
    <w:rsid w:val="0021028F"/>
    <w:rsid w:val="00211E24"/>
    <w:rsid w:val="002137C9"/>
    <w:rsid w:val="002173F9"/>
    <w:rsid w:val="002179D6"/>
    <w:rsid w:val="00221B2F"/>
    <w:rsid w:val="00221FC8"/>
    <w:rsid w:val="002220B9"/>
    <w:rsid w:val="0022334B"/>
    <w:rsid w:val="0022654A"/>
    <w:rsid w:val="00231B33"/>
    <w:rsid w:val="00233705"/>
    <w:rsid w:val="00234072"/>
    <w:rsid w:val="00236932"/>
    <w:rsid w:val="0024547F"/>
    <w:rsid w:val="002469CD"/>
    <w:rsid w:val="00251CB3"/>
    <w:rsid w:val="00261A55"/>
    <w:rsid w:val="00262CE8"/>
    <w:rsid w:val="00264E6D"/>
    <w:rsid w:val="00264F0E"/>
    <w:rsid w:val="0026678B"/>
    <w:rsid w:val="002675C8"/>
    <w:rsid w:val="00274B21"/>
    <w:rsid w:val="00275FBE"/>
    <w:rsid w:val="00277980"/>
    <w:rsid w:val="002801B1"/>
    <w:rsid w:val="002847C9"/>
    <w:rsid w:val="002868B3"/>
    <w:rsid w:val="00286D32"/>
    <w:rsid w:val="00291325"/>
    <w:rsid w:val="002971C9"/>
    <w:rsid w:val="0029732E"/>
    <w:rsid w:val="002A2AA7"/>
    <w:rsid w:val="002A50E6"/>
    <w:rsid w:val="002B1BB5"/>
    <w:rsid w:val="002B2261"/>
    <w:rsid w:val="002B29D3"/>
    <w:rsid w:val="002B3402"/>
    <w:rsid w:val="002B71CA"/>
    <w:rsid w:val="002B7641"/>
    <w:rsid w:val="002C05DB"/>
    <w:rsid w:val="002C0B7A"/>
    <w:rsid w:val="002C0FAC"/>
    <w:rsid w:val="002C214E"/>
    <w:rsid w:val="002C2210"/>
    <w:rsid w:val="002C3844"/>
    <w:rsid w:val="002D2A96"/>
    <w:rsid w:val="002E2B49"/>
    <w:rsid w:val="002E3AAC"/>
    <w:rsid w:val="002E731E"/>
    <w:rsid w:val="002E79DD"/>
    <w:rsid w:val="002E7E80"/>
    <w:rsid w:val="002F0865"/>
    <w:rsid w:val="002F16AA"/>
    <w:rsid w:val="002F1D81"/>
    <w:rsid w:val="0030093D"/>
    <w:rsid w:val="00300F9A"/>
    <w:rsid w:val="00305774"/>
    <w:rsid w:val="003063CF"/>
    <w:rsid w:val="00306421"/>
    <w:rsid w:val="0030722D"/>
    <w:rsid w:val="0031242B"/>
    <w:rsid w:val="0031397D"/>
    <w:rsid w:val="00315AB3"/>
    <w:rsid w:val="00321384"/>
    <w:rsid w:val="00323042"/>
    <w:rsid w:val="00323D26"/>
    <w:rsid w:val="00324232"/>
    <w:rsid w:val="003271FD"/>
    <w:rsid w:val="003302E3"/>
    <w:rsid w:val="00330FA8"/>
    <w:rsid w:val="003313F9"/>
    <w:rsid w:val="00333FBA"/>
    <w:rsid w:val="00335E6F"/>
    <w:rsid w:val="0033639C"/>
    <w:rsid w:val="00336E23"/>
    <w:rsid w:val="00337A67"/>
    <w:rsid w:val="003414F0"/>
    <w:rsid w:val="00341BC5"/>
    <w:rsid w:val="00341E8C"/>
    <w:rsid w:val="0034287D"/>
    <w:rsid w:val="00345744"/>
    <w:rsid w:val="00346BEF"/>
    <w:rsid w:val="00351729"/>
    <w:rsid w:val="00352170"/>
    <w:rsid w:val="00353814"/>
    <w:rsid w:val="00356663"/>
    <w:rsid w:val="00362638"/>
    <w:rsid w:val="00362CF7"/>
    <w:rsid w:val="00362DC0"/>
    <w:rsid w:val="0036370B"/>
    <w:rsid w:val="00364D60"/>
    <w:rsid w:val="00367126"/>
    <w:rsid w:val="00367E2B"/>
    <w:rsid w:val="00370A44"/>
    <w:rsid w:val="0037114B"/>
    <w:rsid w:val="00375316"/>
    <w:rsid w:val="00376C02"/>
    <w:rsid w:val="00376DC8"/>
    <w:rsid w:val="00381BC4"/>
    <w:rsid w:val="00384F31"/>
    <w:rsid w:val="00385E7D"/>
    <w:rsid w:val="00386531"/>
    <w:rsid w:val="003908DD"/>
    <w:rsid w:val="0039298E"/>
    <w:rsid w:val="00392A0B"/>
    <w:rsid w:val="003A2038"/>
    <w:rsid w:val="003A51D3"/>
    <w:rsid w:val="003A5951"/>
    <w:rsid w:val="003A7C3B"/>
    <w:rsid w:val="003B075C"/>
    <w:rsid w:val="003B1220"/>
    <w:rsid w:val="003B2AB5"/>
    <w:rsid w:val="003B3548"/>
    <w:rsid w:val="003B38C9"/>
    <w:rsid w:val="003B6A8D"/>
    <w:rsid w:val="003C0BDB"/>
    <w:rsid w:val="003C2C5F"/>
    <w:rsid w:val="003C39C9"/>
    <w:rsid w:val="003C3BF5"/>
    <w:rsid w:val="003C3C3C"/>
    <w:rsid w:val="003D1ABE"/>
    <w:rsid w:val="003D1EF8"/>
    <w:rsid w:val="003D7A0A"/>
    <w:rsid w:val="003E0D2C"/>
    <w:rsid w:val="003E179B"/>
    <w:rsid w:val="003E7AB4"/>
    <w:rsid w:val="003E7FCE"/>
    <w:rsid w:val="003F3DB5"/>
    <w:rsid w:val="00400177"/>
    <w:rsid w:val="004002EB"/>
    <w:rsid w:val="00410E71"/>
    <w:rsid w:val="004114ED"/>
    <w:rsid w:val="00411A60"/>
    <w:rsid w:val="004128E6"/>
    <w:rsid w:val="00413A85"/>
    <w:rsid w:val="00415778"/>
    <w:rsid w:val="0041799E"/>
    <w:rsid w:val="004202D9"/>
    <w:rsid w:val="00431084"/>
    <w:rsid w:val="0043170F"/>
    <w:rsid w:val="00432D1D"/>
    <w:rsid w:val="00434BD2"/>
    <w:rsid w:val="00434DBB"/>
    <w:rsid w:val="00434F3D"/>
    <w:rsid w:val="00436783"/>
    <w:rsid w:val="00445407"/>
    <w:rsid w:val="00445568"/>
    <w:rsid w:val="004463C9"/>
    <w:rsid w:val="004478D2"/>
    <w:rsid w:val="0045417A"/>
    <w:rsid w:val="00454F20"/>
    <w:rsid w:val="00456777"/>
    <w:rsid w:val="00460EB2"/>
    <w:rsid w:val="00462ECF"/>
    <w:rsid w:val="00464DC4"/>
    <w:rsid w:val="00471779"/>
    <w:rsid w:val="00474436"/>
    <w:rsid w:val="00474BF8"/>
    <w:rsid w:val="0047613D"/>
    <w:rsid w:val="00476A12"/>
    <w:rsid w:val="00480A3C"/>
    <w:rsid w:val="00483B0D"/>
    <w:rsid w:val="00483D68"/>
    <w:rsid w:val="00487DD6"/>
    <w:rsid w:val="00490A73"/>
    <w:rsid w:val="00490A83"/>
    <w:rsid w:val="00491A32"/>
    <w:rsid w:val="00491B0F"/>
    <w:rsid w:val="00492D45"/>
    <w:rsid w:val="00494CD7"/>
    <w:rsid w:val="00497AEE"/>
    <w:rsid w:val="004A2BEF"/>
    <w:rsid w:val="004A432B"/>
    <w:rsid w:val="004B198F"/>
    <w:rsid w:val="004B462C"/>
    <w:rsid w:val="004B768C"/>
    <w:rsid w:val="004C15A7"/>
    <w:rsid w:val="004C2096"/>
    <w:rsid w:val="004D113B"/>
    <w:rsid w:val="004D2653"/>
    <w:rsid w:val="004D3545"/>
    <w:rsid w:val="004E0A22"/>
    <w:rsid w:val="004E7EDB"/>
    <w:rsid w:val="004F00C1"/>
    <w:rsid w:val="004F20F0"/>
    <w:rsid w:val="004F329D"/>
    <w:rsid w:val="00501624"/>
    <w:rsid w:val="0050260D"/>
    <w:rsid w:val="00506E2D"/>
    <w:rsid w:val="0051442D"/>
    <w:rsid w:val="005163B6"/>
    <w:rsid w:val="00517FC9"/>
    <w:rsid w:val="00523F27"/>
    <w:rsid w:val="0052513A"/>
    <w:rsid w:val="00527A09"/>
    <w:rsid w:val="00531D9C"/>
    <w:rsid w:val="00533330"/>
    <w:rsid w:val="00535BBF"/>
    <w:rsid w:val="00536253"/>
    <w:rsid w:val="00536E81"/>
    <w:rsid w:val="00541F6B"/>
    <w:rsid w:val="0054215A"/>
    <w:rsid w:val="00542BFA"/>
    <w:rsid w:val="0054328C"/>
    <w:rsid w:val="005456FE"/>
    <w:rsid w:val="005464EC"/>
    <w:rsid w:val="00547AF7"/>
    <w:rsid w:val="005563A7"/>
    <w:rsid w:val="0055670A"/>
    <w:rsid w:val="00560AAF"/>
    <w:rsid w:val="00560B85"/>
    <w:rsid w:val="00560D31"/>
    <w:rsid w:val="005670C6"/>
    <w:rsid w:val="00573C44"/>
    <w:rsid w:val="0057465C"/>
    <w:rsid w:val="00574886"/>
    <w:rsid w:val="0057720A"/>
    <w:rsid w:val="00580D37"/>
    <w:rsid w:val="00586E23"/>
    <w:rsid w:val="005879C5"/>
    <w:rsid w:val="005916A7"/>
    <w:rsid w:val="00592568"/>
    <w:rsid w:val="0059337A"/>
    <w:rsid w:val="00594647"/>
    <w:rsid w:val="0059770A"/>
    <w:rsid w:val="005A08B9"/>
    <w:rsid w:val="005A25F9"/>
    <w:rsid w:val="005A30E3"/>
    <w:rsid w:val="005A3842"/>
    <w:rsid w:val="005A3BAE"/>
    <w:rsid w:val="005A4636"/>
    <w:rsid w:val="005A5A44"/>
    <w:rsid w:val="005A64C7"/>
    <w:rsid w:val="005A6CD8"/>
    <w:rsid w:val="005A6DEB"/>
    <w:rsid w:val="005B08F1"/>
    <w:rsid w:val="005B0B93"/>
    <w:rsid w:val="005B3F23"/>
    <w:rsid w:val="005B4CED"/>
    <w:rsid w:val="005B76F8"/>
    <w:rsid w:val="005C3BBC"/>
    <w:rsid w:val="005C3E7B"/>
    <w:rsid w:val="005C4260"/>
    <w:rsid w:val="005C5EEA"/>
    <w:rsid w:val="005D0121"/>
    <w:rsid w:val="005D13E2"/>
    <w:rsid w:val="005D3597"/>
    <w:rsid w:val="005D37EB"/>
    <w:rsid w:val="005D6247"/>
    <w:rsid w:val="005E1DCD"/>
    <w:rsid w:val="005E264F"/>
    <w:rsid w:val="005E3BDA"/>
    <w:rsid w:val="005E3F36"/>
    <w:rsid w:val="005E479C"/>
    <w:rsid w:val="005E7A91"/>
    <w:rsid w:val="005F1D52"/>
    <w:rsid w:val="005F2644"/>
    <w:rsid w:val="006045CC"/>
    <w:rsid w:val="00606655"/>
    <w:rsid w:val="00607637"/>
    <w:rsid w:val="00607906"/>
    <w:rsid w:val="00612D81"/>
    <w:rsid w:val="00613594"/>
    <w:rsid w:val="00615057"/>
    <w:rsid w:val="00620D16"/>
    <w:rsid w:val="0062190D"/>
    <w:rsid w:val="006233D9"/>
    <w:rsid w:val="00627B0D"/>
    <w:rsid w:val="00630F5A"/>
    <w:rsid w:val="00633823"/>
    <w:rsid w:val="00633B44"/>
    <w:rsid w:val="006372E9"/>
    <w:rsid w:val="00642C0D"/>
    <w:rsid w:val="00643F48"/>
    <w:rsid w:val="00645FC6"/>
    <w:rsid w:val="006503A4"/>
    <w:rsid w:val="006510FE"/>
    <w:rsid w:val="00653F2D"/>
    <w:rsid w:val="006559AB"/>
    <w:rsid w:val="00656B18"/>
    <w:rsid w:val="0066180C"/>
    <w:rsid w:val="00666F6C"/>
    <w:rsid w:val="00671FB6"/>
    <w:rsid w:val="006735CE"/>
    <w:rsid w:val="0067496E"/>
    <w:rsid w:val="00674B6D"/>
    <w:rsid w:val="00675DD2"/>
    <w:rsid w:val="00675E6E"/>
    <w:rsid w:val="00681D9D"/>
    <w:rsid w:val="0068221D"/>
    <w:rsid w:val="006858B0"/>
    <w:rsid w:val="00686669"/>
    <w:rsid w:val="00690F7E"/>
    <w:rsid w:val="00693499"/>
    <w:rsid w:val="0069504D"/>
    <w:rsid w:val="006A25A1"/>
    <w:rsid w:val="006A46DD"/>
    <w:rsid w:val="006A5EB2"/>
    <w:rsid w:val="006B0005"/>
    <w:rsid w:val="006B0253"/>
    <w:rsid w:val="006B2050"/>
    <w:rsid w:val="006B43E5"/>
    <w:rsid w:val="006C02D2"/>
    <w:rsid w:val="006C0649"/>
    <w:rsid w:val="006C311A"/>
    <w:rsid w:val="006C399C"/>
    <w:rsid w:val="006C43A2"/>
    <w:rsid w:val="006C6143"/>
    <w:rsid w:val="006D1F77"/>
    <w:rsid w:val="006D2E08"/>
    <w:rsid w:val="006D43CC"/>
    <w:rsid w:val="006D53DA"/>
    <w:rsid w:val="006D6B97"/>
    <w:rsid w:val="006D7235"/>
    <w:rsid w:val="006E0D28"/>
    <w:rsid w:val="006E7C84"/>
    <w:rsid w:val="006F2F34"/>
    <w:rsid w:val="006F5DD9"/>
    <w:rsid w:val="006F68A5"/>
    <w:rsid w:val="006F6D28"/>
    <w:rsid w:val="00700F9F"/>
    <w:rsid w:val="00701C7E"/>
    <w:rsid w:val="007020BE"/>
    <w:rsid w:val="00703F1C"/>
    <w:rsid w:val="007051E6"/>
    <w:rsid w:val="007056C3"/>
    <w:rsid w:val="00706133"/>
    <w:rsid w:val="007116D9"/>
    <w:rsid w:val="00712C77"/>
    <w:rsid w:val="007139A6"/>
    <w:rsid w:val="007153EF"/>
    <w:rsid w:val="00715763"/>
    <w:rsid w:val="00716CFF"/>
    <w:rsid w:val="0072032F"/>
    <w:rsid w:val="00721ED4"/>
    <w:rsid w:val="00723DD6"/>
    <w:rsid w:val="00725172"/>
    <w:rsid w:val="00725AD4"/>
    <w:rsid w:val="00725B09"/>
    <w:rsid w:val="0073291C"/>
    <w:rsid w:val="007354EC"/>
    <w:rsid w:val="0073644B"/>
    <w:rsid w:val="00737869"/>
    <w:rsid w:val="00744246"/>
    <w:rsid w:val="00751EE3"/>
    <w:rsid w:val="0075448F"/>
    <w:rsid w:val="007558BF"/>
    <w:rsid w:val="007601F1"/>
    <w:rsid w:val="00765F7D"/>
    <w:rsid w:val="00771596"/>
    <w:rsid w:val="00780950"/>
    <w:rsid w:val="007812EB"/>
    <w:rsid w:val="00781AAD"/>
    <w:rsid w:val="00782E03"/>
    <w:rsid w:val="007837E8"/>
    <w:rsid w:val="007851F8"/>
    <w:rsid w:val="007919CA"/>
    <w:rsid w:val="00791A5B"/>
    <w:rsid w:val="00792D2B"/>
    <w:rsid w:val="00794B89"/>
    <w:rsid w:val="00797309"/>
    <w:rsid w:val="007A15B8"/>
    <w:rsid w:val="007A2C56"/>
    <w:rsid w:val="007A4FF5"/>
    <w:rsid w:val="007A6092"/>
    <w:rsid w:val="007A6E94"/>
    <w:rsid w:val="007A7DE5"/>
    <w:rsid w:val="007B0754"/>
    <w:rsid w:val="007B0921"/>
    <w:rsid w:val="007B4BD8"/>
    <w:rsid w:val="007B70A7"/>
    <w:rsid w:val="007C1BB2"/>
    <w:rsid w:val="007C32A0"/>
    <w:rsid w:val="007C52DD"/>
    <w:rsid w:val="007C6D3D"/>
    <w:rsid w:val="007C6DC3"/>
    <w:rsid w:val="007C7A0F"/>
    <w:rsid w:val="007D0429"/>
    <w:rsid w:val="007D0E39"/>
    <w:rsid w:val="007D13C1"/>
    <w:rsid w:val="007D2B6A"/>
    <w:rsid w:val="007D3375"/>
    <w:rsid w:val="007D441D"/>
    <w:rsid w:val="007D76B3"/>
    <w:rsid w:val="007E23F7"/>
    <w:rsid w:val="007E6863"/>
    <w:rsid w:val="007E7E79"/>
    <w:rsid w:val="007F071D"/>
    <w:rsid w:val="007F382F"/>
    <w:rsid w:val="007F3D31"/>
    <w:rsid w:val="007F4FE2"/>
    <w:rsid w:val="007F57D2"/>
    <w:rsid w:val="007F5C01"/>
    <w:rsid w:val="0080074C"/>
    <w:rsid w:val="00802A34"/>
    <w:rsid w:val="00804594"/>
    <w:rsid w:val="00805EB7"/>
    <w:rsid w:val="008069AC"/>
    <w:rsid w:val="00806A0D"/>
    <w:rsid w:val="00807A2C"/>
    <w:rsid w:val="0081038B"/>
    <w:rsid w:val="008107D6"/>
    <w:rsid w:val="00810DCD"/>
    <w:rsid w:val="00811AA2"/>
    <w:rsid w:val="00811ECB"/>
    <w:rsid w:val="008163D4"/>
    <w:rsid w:val="008225E7"/>
    <w:rsid w:val="008243FC"/>
    <w:rsid w:val="00825D18"/>
    <w:rsid w:val="008270A0"/>
    <w:rsid w:val="00827D8E"/>
    <w:rsid w:val="00830572"/>
    <w:rsid w:val="00833C5F"/>
    <w:rsid w:val="00835C67"/>
    <w:rsid w:val="00836E05"/>
    <w:rsid w:val="00837099"/>
    <w:rsid w:val="00842FC6"/>
    <w:rsid w:val="00843BF1"/>
    <w:rsid w:val="00854AC1"/>
    <w:rsid w:val="00854FA6"/>
    <w:rsid w:val="008568AF"/>
    <w:rsid w:val="00874245"/>
    <w:rsid w:val="00874BF6"/>
    <w:rsid w:val="00874F17"/>
    <w:rsid w:val="008756A0"/>
    <w:rsid w:val="008758B2"/>
    <w:rsid w:val="008760A5"/>
    <w:rsid w:val="00881431"/>
    <w:rsid w:val="00886039"/>
    <w:rsid w:val="0088723F"/>
    <w:rsid w:val="008908CD"/>
    <w:rsid w:val="0089118D"/>
    <w:rsid w:val="0089248C"/>
    <w:rsid w:val="008A00F7"/>
    <w:rsid w:val="008A0983"/>
    <w:rsid w:val="008A104B"/>
    <w:rsid w:val="008A217B"/>
    <w:rsid w:val="008A378E"/>
    <w:rsid w:val="008B23CE"/>
    <w:rsid w:val="008C0C46"/>
    <w:rsid w:val="008C19CB"/>
    <w:rsid w:val="008C6907"/>
    <w:rsid w:val="008D1218"/>
    <w:rsid w:val="008D411D"/>
    <w:rsid w:val="008D4471"/>
    <w:rsid w:val="008E24C7"/>
    <w:rsid w:val="008E71D6"/>
    <w:rsid w:val="008F3858"/>
    <w:rsid w:val="008F4A3C"/>
    <w:rsid w:val="008F5052"/>
    <w:rsid w:val="008F64FB"/>
    <w:rsid w:val="008F6841"/>
    <w:rsid w:val="00902736"/>
    <w:rsid w:val="00902CCC"/>
    <w:rsid w:val="00903013"/>
    <w:rsid w:val="00903C7E"/>
    <w:rsid w:val="00904778"/>
    <w:rsid w:val="0090604A"/>
    <w:rsid w:val="00906F3D"/>
    <w:rsid w:val="00910B64"/>
    <w:rsid w:val="00911192"/>
    <w:rsid w:val="009143FF"/>
    <w:rsid w:val="0091641A"/>
    <w:rsid w:val="00921CEC"/>
    <w:rsid w:val="00921ED5"/>
    <w:rsid w:val="009227CF"/>
    <w:rsid w:val="009233D6"/>
    <w:rsid w:val="00923776"/>
    <w:rsid w:val="00923810"/>
    <w:rsid w:val="009263E5"/>
    <w:rsid w:val="009356FB"/>
    <w:rsid w:val="009371DB"/>
    <w:rsid w:val="0094061E"/>
    <w:rsid w:val="009411BE"/>
    <w:rsid w:val="009421EE"/>
    <w:rsid w:val="009519AF"/>
    <w:rsid w:val="00956042"/>
    <w:rsid w:val="00956C58"/>
    <w:rsid w:val="00956C7E"/>
    <w:rsid w:val="00962BB4"/>
    <w:rsid w:val="009652FF"/>
    <w:rsid w:val="00975515"/>
    <w:rsid w:val="0097638C"/>
    <w:rsid w:val="00981665"/>
    <w:rsid w:val="00982CE4"/>
    <w:rsid w:val="009863F1"/>
    <w:rsid w:val="00986A44"/>
    <w:rsid w:val="00987432"/>
    <w:rsid w:val="009877C9"/>
    <w:rsid w:val="0099066B"/>
    <w:rsid w:val="009931F7"/>
    <w:rsid w:val="00993822"/>
    <w:rsid w:val="009A2588"/>
    <w:rsid w:val="009A755D"/>
    <w:rsid w:val="009B19AE"/>
    <w:rsid w:val="009B19C3"/>
    <w:rsid w:val="009C07D2"/>
    <w:rsid w:val="009C236C"/>
    <w:rsid w:val="009C3BD9"/>
    <w:rsid w:val="009C3EE9"/>
    <w:rsid w:val="009C4900"/>
    <w:rsid w:val="009C4998"/>
    <w:rsid w:val="009C7C5B"/>
    <w:rsid w:val="009D0899"/>
    <w:rsid w:val="009D1F42"/>
    <w:rsid w:val="009D2C79"/>
    <w:rsid w:val="009D436E"/>
    <w:rsid w:val="009D4A4A"/>
    <w:rsid w:val="009D5545"/>
    <w:rsid w:val="009E2265"/>
    <w:rsid w:val="009E267C"/>
    <w:rsid w:val="009E3591"/>
    <w:rsid w:val="009F17D3"/>
    <w:rsid w:val="009F3832"/>
    <w:rsid w:val="00A03421"/>
    <w:rsid w:val="00A04747"/>
    <w:rsid w:val="00A06D0D"/>
    <w:rsid w:val="00A10A4F"/>
    <w:rsid w:val="00A11431"/>
    <w:rsid w:val="00A117C4"/>
    <w:rsid w:val="00A12E68"/>
    <w:rsid w:val="00A12EF7"/>
    <w:rsid w:val="00A16FB7"/>
    <w:rsid w:val="00A230F6"/>
    <w:rsid w:val="00A30FD5"/>
    <w:rsid w:val="00A37217"/>
    <w:rsid w:val="00A37680"/>
    <w:rsid w:val="00A41800"/>
    <w:rsid w:val="00A426DE"/>
    <w:rsid w:val="00A433D9"/>
    <w:rsid w:val="00A4369C"/>
    <w:rsid w:val="00A51643"/>
    <w:rsid w:val="00A524A6"/>
    <w:rsid w:val="00A5388F"/>
    <w:rsid w:val="00A541FE"/>
    <w:rsid w:val="00A60B45"/>
    <w:rsid w:val="00A60E7B"/>
    <w:rsid w:val="00A61E7E"/>
    <w:rsid w:val="00A625A9"/>
    <w:rsid w:val="00A6545D"/>
    <w:rsid w:val="00A71F12"/>
    <w:rsid w:val="00A72B9C"/>
    <w:rsid w:val="00A75B3B"/>
    <w:rsid w:val="00A778E2"/>
    <w:rsid w:val="00A823A7"/>
    <w:rsid w:val="00A83141"/>
    <w:rsid w:val="00A83F0E"/>
    <w:rsid w:val="00A83F32"/>
    <w:rsid w:val="00A876C9"/>
    <w:rsid w:val="00A924EA"/>
    <w:rsid w:val="00A926BB"/>
    <w:rsid w:val="00A9452A"/>
    <w:rsid w:val="00A972B9"/>
    <w:rsid w:val="00AA1734"/>
    <w:rsid w:val="00AA2B9D"/>
    <w:rsid w:val="00AA357E"/>
    <w:rsid w:val="00AA3D6C"/>
    <w:rsid w:val="00AA5BB9"/>
    <w:rsid w:val="00AB100A"/>
    <w:rsid w:val="00AB1B5F"/>
    <w:rsid w:val="00AB2624"/>
    <w:rsid w:val="00AB56D1"/>
    <w:rsid w:val="00AB6813"/>
    <w:rsid w:val="00AB7C64"/>
    <w:rsid w:val="00AC02B1"/>
    <w:rsid w:val="00AC410C"/>
    <w:rsid w:val="00AC5249"/>
    <w:rsid w:val="00AC58DC"/>
    <w:rsid w:val="00AC7BE3"/>
    <w:rsid w:val="00AD1B69"/>
    <w:rsid w:val="00AD20AB"/>
    <w:rsid w:val="00AD3573"/>
    <w:rsid w:val="00AD4E7D"/>
    <w:rsid w:val="00AD6519"/>
    <w:rsid w:val="00AD73CF"/>
    <w:rsid w:val="00AE0E03"/>
    <w:rsid w:val="00AE4091"/>
    <w:rsid w:val="00AE42C9"/>
    <w:rsid w:val="00AE711D"/>
    <w:rsid w:val="00AE7342"/>
    <w:rsid w:val="00AE7693"/>
    <w:rsid w:val="00AF0F59"/>
    <w:rsid w:val="00AF1707"/>
    <w:rsid w:val="00AF1A69"/>
    <w:rsid w:val="00AF1C06"/>
    <w:rsid w:val="00AF2556"/>
    <w:rsid w:val="00AF4476"/>
    <w:rsid w:val="00AF5005"/>
    <w:rsid w:val="00B00FA6"/>
    <w:rsid w:val="00B0111E"/>
    <w:rsid w:val="00B01655"/>
    <w:rsid w:val="00B02B1D"/>
    <w:rsid w:val="00B04A7A"/>
    <w:rsid w:val="00B12E74"/>
    <w:rsid w:val="00B12F71"/>
    <w:rsid w:val="00B13E7C"/>
    <w:rsid w:val="00B1429D"/>
    <w:rsid w:val="00B169A6"/>
    <w:rsid w:val="00B17AE9"/>
    <w:rsid w:val="00B225C0"/>
    <w:rsid w:val="00B26316"/>
    <w:rsid w:val="00B27E39"/>
    <w:rsid w:val="00B30CAA"/>
    <w:rsid w:val="00B317F2"/>
    <w:rsid w:val="00B361E8"/>
    <w:rsid w:val="00B36E6E"/>
    <w:rsid w:val="00B36F55"/>
    <w:rsid w:val="00B40370"/>
    <w:rsid w:val="00B41241"/>
    <w:rsid w:val="00B41665"/>
    <w:rsid w:val="00B418D4"/>
    <w:rsid w:val="00B41B0B"/>
    <w:rsid w:val="00B42F17"/>
    <w:rsid w:val="00B43E0C"/>
    <w:rsid w:val="00B43EB2"/>
    <w:rsid w:val="00B45338"/>
    <w:rsid w:val="00B45D9C"/>
    <w:rsid w:val="00B53106"/>
    <w:rsid w:val="00B531FD"/>
    <w:rsid w:val="00B54127"/>
    <w:rsid w:val="00B56424"/>
    <w:rsid w:val="00B5704E"/>
    <w:rsid w:val="00B57976"/>
    <w:rsid w:val="00B61EA2"/>
    <w:rsid w:val="00B621ED"/>
    <w:rsid w:val="00B7508B"/>
    <w:rsid w:val="00B77C11"/>
    <w:rsid w:val="00B8414C"/>
    <w:rsid w:val="00B84A85"/>
    <w:rsid w:val="00B84DB2"/>
    <w:rsid w:val="00B85879"/>
    <w:rsid w:val="00B9041E"/>
    <w:rsid w:val="00B94E15"/>
    <w:rsid w:val="00B959B2"/>
    <w:rsid w:val="00BA203F"/>
    <w:rsid w:val="00BA5D7B"/>
    <w:rsid w:val="00BB06D2"/>
    <w:rsid w:val="00BB2FDE"/>
    <w:rsid w:val="00BB37A4"/>
    <w:rsid w:val="00BB4C44"/>
    <w:rsid w:val="00BB4D70"/>
    <w:rsid w:val="00BB57F8"/>
    <w:rsid w:val="00BC1E00"/>
    <w:rsid w:val="00BD1D24"/>
    <w:rsid w:val="00BD2E9A"/>
    <w:rsid w:val="00BD4B10"/>
    <w:rsid w:val="00BD7359"/>
    <w:rsid w:val="00BE3085"/>
    <w:rsid w:val="00BE7970"/>
    <w:rsid w:val="00BF1762"/>
    <w:rsid w:val="00BF32F0"/>
    <w:rsid w:val="00BF6AB2"/>
    <w:rsid w:val="00BF6F96"/>
    <w:rsid w:val="00C002ED"/>
    <w:rsid w:val="00C00B40"/>
    <w:rsid w:val="00C02A07"/>
    <w:rsid w:val="00C02FC0"/>
    <w:rsid w:val="00C03886"/>
    <w:rsid w:val="00C0520E"/>
    <w:rsid w:val="00C0557A"/>
    <w:rsid w:val="00C05850"/>
    <w:rsid w:val="00C16491"/>
    <w:rsid w:val="00C1709E"/>
    <w:rsid w:val="00C20CB2"/>
    <w:rsid w:val="00C2103D"/>
    <w:rsid w:val="00C2467D"/>
    <w:rsid w:val="00C277D3"/>
    <w:rsid w:val="00C3001E"/>
    <w:rsid w:val="00C310FB"/>
    <w:rsid w:val="00C313B7"/>
    <w:rsid w:val="00C41AB6"/>
    <w:rsid w:val="00C423B0"/>
    <w:rsid w:val="00C44313"/>
    <w:rsid w:val="00C4593E"/>
    <w:rsid w:val="00C51E00"/>
    <w:rsid w:val="00C61126"/>
    <w:rsid w:val="00C61429"/>
    <w:rsid w:val="00C630AE"/>
    <w:rsid w:val="00C63658"/>
    <w:rsid w:val="00C64394"/>
    <w:rsid w:val="00C64EC8"/>
    <w:rsid w:val="00C651DA"/>
    <w:rsid w:val="00C72930"/>
    <w:rsid w:val="00C73DA3"/>
    <w:rsid w:val="00C75795"/>
    <w:rsid w:val="00C76783"/>
    <w:rsid w:val="00C8026C"/>
    <w:rsid w:val="00C81F46"/>
    <w:rsid w:val="00C8235F"/>
    <w:rsid w:val="00C823FF"/>
    <w:rsid w:val="00C83FE3"/>
    <w:rsid w:val="00C8510C"/>
    <w:rsid w:val="00C854D8"/>
    <w:rsid w:val="00C857CA"/>
    <w:rsid w:val="00C8624B"/>
    <w:rsid w:val="00C9097A"/>
    <w:rsid w:val="00C90F8A"/>
    <w:rsid w:val="00C9494D"/>
    <w:rsid w:val="00C95341"/>
    <w:rsid w:val="00C954CE"/>
    <w:rsid w:val="00C95F65"/>
    <w:rsid w:val="00C965EE"/>
    <w:rsid w:val="00CA0E86"/>
    <w:rsid w:val="00CA20DE"/>
    <w:rsid w:val="00CB26E8"/>
    <w:rsid w:val="00CB27E8"/>
    <w:rsid w:val="00CB44C5"/>
    <w:rsid w:val="00CC0472"/>
    <w:rsid w:val="00CC179C"/>
    <w:rsid w:val="00CC2380"/>
    <w:rsid w:val="00CC41D8"/>
    <w:rsid w:val="00CC460B"/>
    <w:rsid w:val="00CC4C19"/>
    <w:rsid w:val="00CC553A"/>
    <w:rsid w:val="00CC6119"/>
    <w:rsid w:val="00CC67AF"/>
    <w:rsid w:val="00CC6D29"/>
    <w:rsid w:val="00CD1066"/>
    <w:rsid w:val="00CD2DEC"/>
    <w:rsid w:val="00CD7E04"/>
    <w:rsid w:val="00CE0B46"/>
    <w:rsid w:val="00CE15C9"/>
    <w:rsid w:val="00CE2002"/>
    <w:rsid w:val="00CE2660"/>
    <w:rsid w:val="00CE3B5B"/>
    <w:rsid w:val="00CE405A"/>
    <w:rsid w:val="00CE6547"/>
    <w:rsid w:val="00CE7452"/>
    <w:rsid w:val="00CF0875"/>
    <w:rsid w:val="00CF28B3"/>
    <w:rsid w:val="00CF607B"/>
    <w:rsid w:val="00CF69D6"/>
    <w:rsid w:val="00D01468"/>
    <w:rsid w:val="00D03145"/>
    <w:rsid w:val="00D034BA"/>
    <w:rsid w:val="00D03B0F"/>
    <w:rsid w:val="00D04E2D"/>
    <w:rsid w:val="00D05FD0"/>
    <w:rsid w:val="00D14D83"/>
    <w:rsid w:val="00D16C71"/>
    <w:rsid w:val="00D20274"/>
    <w:rsid w:val="00D21082"/>
    <w:rsid w:val="00D244A7"/>
    <w:rsid w:val="00D2512B"/>
    <w:rsid w:val="00D27475"/>
    <w:rsid w:val="00D27C3B"/>
    <w:rsid w:val="00D3621B"/>
    <w:rsid w:val="00D366F4"/>
    <w:rsid w:val="00D369CD"/>
    <w:rsid w:val="00D369F9"/>
    <w:rsid w:val="00D36E7F"/>
    <w:rsid w:val="00D40B2D"/>
    <w:rsid w:val="00D40C99"/>
    <w:rsid w:val="00D421E6"/>
    <w:rsid w:val="00D425C6"/>
    <w:rsid w:val="00D44168"/>
    <w:rsid w:val="00D45A91"/>
    <w:rsid w:val="00D4621B"/>
    <w:rsid w:val="00D474F8"/>
    <w:rsid w:val="00D507DE"/>
    <w:rsid w:val="00D54167"/>
    <w:rsid w:val="00D55582"/>
    <w:rsid w:val="00D5688D"/>
    <w:rsid w:val="00D56BF3"/>
    <w:rsid w:val="00D56F45"/>
    <w:rsid w:val="00D573C7"/>
    <w:rsid w:val="00D60008"/>
    <w:rsid w:val="00D61101"/>
    <w:rsid w:val="00D63D3B"/>
    <w:rsid w:val="00D65323"/>
    <w:rsid w:val="00D665FF"/>
    <w:rsid w:val="00D71F08"/>
    <w:rsid w:val="00D74D0B"/>
    <w:rsid w:val="00D75751"/>
    <w:rsid w:val="00D81387"/>
    <w:rsid w:val="00D830B4"/>
    <w:rsid w:val="00D87C0B"/>
    <w:rsid w:val="00D923B3"/>
    <w:rsid w:val="00D92B9E"/>
    <w:rsid w:val="00DA0C3D"/>
    <w:rsid w:val="00DA264E"/>
    <w:rsid w:val="00DA442C"/>
    <w:rsid w:val="00DA5D30"/>
    <w:rsid w:val="00DA7DB2"/>
    <w:rsid w:val="00DB0E44"/>
    <w:rsid w:val="00DB383A"/>
    <w:rsid w:val="00DB43ED"/>
    <w:rsid w:val="00DB5B46"/>
    <w:rsid w:val="00DC5D71"/>
    <w:rsid w:val="00DC7651"/>
    <w:rsid w:val="00DD03EC"/>
    <w:rsid w:val="00DD0C20"/>
    <w:rsid w:val="00DD2140"/>
    <w:rsid w:val="00DD2C60"/>
    <w:rsid w:val="00DD30B2"/>
    <w:rsid w:val="00DD3217"/>
    <w:rsid w:val="00DD438E"/>
    <w:rsid w:val="00DD4FD4"/>
    <w:rsid w:val="00DE01AE"/>
    <w:rsid w:val="00DE33F3"/>
    <w:rsid w:val="00DE586F"/>
    <w:rsid w:val="00DE5D25"/>
    <w:rsid w:val="00DE708D"/>
    <w:rsid w:val="00DF0332"/>
    <w:rsid w:val="00DF20DD"/>
    <w:rsid w:val="00DF5A79"/>
    <w:rsid w:val="00DF5E7E"/>
    <w:rsid w:val="00DF7135"/>
    <w:rsid w:val="00E01AD9"/>
    <w:rsid w:val="00E02BC4"/>
    <w:rsid w:val="00E04326"/>
    <w:rsid w:val="00E04EEE"/>
    <w:rsid w:val="00E070BB"/>
    <w:rsid w:val="00E118D3"/>
    <w:rsid w:val="00E15004"/>
    <w:rsid w:val="00E15265"/>
    <w:rsid w:val="00E176BD"/>
    <w:rsid w:val="00E17B43"/>
    <w:rsid w:val="00E234E1"/>
    <w:rsid w:val="00E2616E"/>
    <w:rsid w:val="00E266F2"/>
    <w:rsid w:val="00E26F7C"/>
    <w:rsid w:val="00E275A5"/>
    <w:rsid w:val="00E27D81"/>
    <w:rsid w:val="00E30358"/>
    <w:rsid w:val="00E30A53"/>
    <w:rsid w:val="00E30BF9"/>
    <w:rsid w:val="00E318E7"/>
    <w:rsid w:val="00E34F9F"/>
    <w:rsid w:val="00E3776C"/>
    <w:rsid w:val="00E378C9"/>
    <w:rsid w:val="00E37E0F"/>
    <w:rsid w:val="00E41088"/>
    <w:rsid w:val="00E41C19"/>
    <w:rsid w:val="00E42537"/>
    <w:rsid w:val="00E45B02"/>
    <w:rsid w:val="00E50D7C"/>
    <w:rsid w:val="00E51FD1"/>
    <w:rsid w:val="00E528EF"/>
    <w:rsid w:val="00E540CC"/>
    <w:rsid w:val="00E56531"/>
    <w:rsid w:val="00E6189F"/>
    <w:rsid w:val="00E65A43"/>
    <w:rsid w:val="00E65B61"/>
    <w:rsid w:val="00E667B5"/>
    <w:rsid w:val="00E6681B"/>
    <w:rsid w:val="00E67A04"/>
    <w:rsid w:val="00E67C6F"/>
    <w:rsid w:val="00E711AB"/>
    <w:rsid w:val="00E73535"/>
    <w:rsid w:val="00E737A4"/>
    <w:rsid w:val="00E7631A"/>
    <w:rsid w:val="00E8094D"/>
    <w:rsid w:val="00E83426"/>
    <w:rsid w:val="00E90FF9"/>
    <w:rsid w:val="00E9170E"/>
    <w:rsid w:val="00E92C95"/>
    <w:rsid w:val="00E94BC2"/>
    <w:rsid w:val="00E97AEE"/>
    <w:rsid w:val="00EA02C0"/>
    <w:rsid w:val="00EA1340"/>
    <w:rsid w:val="00EA2469"/>
    <w:rsid w:val="00EA3B56"/>
    <w:rsid w:val="00EA5500"/>
    <w:rsid w:val="00EA7D15"/>
    <w:rsid w:val="00EB2E5D"/>
    <w:rsid w:val="00EB43A2"/>
    <w:rsid w:val="00EB4A96"/>
    <w:rsid w:val="00EB553B"/>
    <w:rsid w:val="00EC0815"/>
    <w:rsid w:val="00EC2BF8"/>
    <w:rsid w:val="00EC3C2B"/>
    <w:rsid w:val="00EC4C41"/>
    <w:rsid w:val="00ED05BE"/>
    <w:rsid w:val="00ED1E65"/>
    <w:rsid w:val="00ED3D1E"/>
    <w:rsid w:val="00ED6F91"/>
    <w:rsid w:val="00ED6FBD"/>
    <w:rsid w:val="00EE087E"/>
    <w:rsid w:val="00EE4821"/>
    <w:rsid w:val="00EE50C8"/>
    <w:rsid w:val="00EE523E"/>
    <w:rsid w:val="00EE5776"/>
    <w:rsid w:val="00EF0F08"/>
    <w:rsid w:val="00EF409B"/>
    <w:rsid w:val="00EF4EF0"/>
    <w:rsid w:val="00EF4FDF"/>
    <w:rsid w:val="00EF52A6"/>
    <w:rsid w:val="00F00091"/>
    <w:rsid w:val="00F07B8B"/>
    <w:rsid w:val="00F114E4"/>
    <w:rsid w:val="00F130F1"/>
    <w:rsid w:val="00F14670"/>
    <w:rsid w:val="00F2098C"/>
    <w:rsid w:val="00F20B15"/>
    <w:rsid w:val="00F20D9C"/>
    <w:rsid w:val="00F26881"/>
    <w:rsid w:val="00F320F0"/>
    <w:rsid w:val="00F32ACF"/>
    <w:rsid w:val="00F33A7E"/>
    <w:rsid w:val="00F33AD1"/>
    <w:rsid w:val="00F354B7"/>
    <w:rsid w:val="00F360FE"/>
    <w:rsid w:val="00F40CE3"/>
    <w:rsid w:val="00F41682"/>
    <w:rsid w:val="00F43FA2"/>
    <w:rsid w:val="00F44E3D"/>
    <w:rsid w:val="00F44EBD"/>
    <w:rsid w:val="00F4545A"/>
    <w:rsid w:val="00F469F8"/>
    <w:rsid w:val="00F50EFC"/>
    <w:rsid w:val="00F528F3"/>
    <w:rsid w:val="00F53FCA"/>
    <w:rsid w:val="00F553F8"/>
    <w:rsid w:val="00F56CB4"/>
    <w:rsid w:val="00F6191D"/>
    <w:rsid w:val="00F6350C"/>
    <w:rsid w:val="00F70514"/>
    <w:rsid w:val="00F72DCB"/>
    <w:rsid w:val="00F7568C"/>
    <w:rsid w:val="00F818C7"/>
    <w:rsid w:val="00F86867"/>
    <w:rsid w:val="00F91976"/>
    <w:rsid w:val="00F92756"/>
    <w:rsid w:val="00F96066"/>
    <w:rsid w:val="00F97898"/>
    <w:rsid w:val="00FA0EF5"/>
    <w:rsid w:val="00FA2E8A"/>
    <w:rsid w:val="00FA32BA"/>
    <w:rsid w:val="00FA53DA"/>
    <w:rsid w:val="00FA71F3"/>
    <w:rsid w:val="00FA7886"/>
    <w:rsid w:val="00FB2A49"/>
    <w:rsid w:val="00FB3CBB"/>
    <w:rsid w:val="00FB50E1"/>
    <w:rsid w:val="00FB5D61"/>
    <w:rsid w:val="00FB6B1F"/>
    <w:rsid w:val="00FC098C"/>
    <w:rsid w:val="00FC0CAA"/>
    <w:rsid w:val="00FC1DDF"/>
    <w:rsid w:val="00FC1F7E"/>
    <w:rsid w:val="00FC3CC4"/>
    <w:rsid w:val="00FC5006"/>
    <w:rsid w:val="00FD081B"/>
    <w:rsid w:val="00FD20E7"/>
    <w:rsid w:val="00FD289D"/>
    <w:rsid w:val="00FD35F9"/>
    <w:rsid w:val="00FD3A75"/>
    <w:rsid w:val="00FD7621"/>
    <w:rsid w:val="00FD77C0"/>
    <w:rsid w:val="00FE1C94"/>
    <w:rsid w:val="00FE2208"/>
    <w:rsid w:val="00FE23E3"/>
    <w:rsid w:val="00FE26FD"/>
    <w:rsid w:val="00FE4833"/>
    <w:rsid w:val="00FE5ED9"/>
    <w:rsid w:val="00FF006C"/>
    <w:rsid w:val="00FF044B"/>
    <w:rsid w:val="00FF34C0"/>
    <w:rsid w:val="00FF51A8"/>
    <w:rsid w:val="00FF5F42"/>
    <w:rsid w:val="00FF698E"/>
    <w:rsid w:val="00FF6BAD"/>
    <w:rsid w:val="00FF74DC"/>
    <w:rsid w:val="00FF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A578E7"/>
  <w15:docId w15:val="{88BFE5E3-286D-4773-BDC5-A82EB1BB3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4328C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FF044B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41799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275FB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D7621"/>
  </w:style>
  <w:style w:type="paragraph" w:customStyle="1" w:styleId="NormalText">
    <w:name w:val="Normal Text"/>
    <w:rsid w:val="00854AC1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png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9.png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208" Type="http://schemas.openxmlformats.org/officeDocument/2006/relationships/image" Target="media/image101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png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2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png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8.wmf"/><Relationship Id="rId201" Type="http://schemas.openxmlformats.org/officeDocument/2006/relationships/oleObject" Target="embeddings/oleObject9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3.bin"/><Relationship Id="rId202" Type="http://schemas.openxmlformats.org/officeDocument/2006/relationships/image" Target="media/image99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4.bin"/><Relationship Id="rId203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8C029EF-6A11-475C-8B41-BA90F41AA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9</TotalTime>
  <Pages>8</Pages>
  <Words>1412</Words>
  <Characters>8052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64</cp:revision>
  <cp:lastPrinted>2012-04-25T23:22:00Z</cp:lastPrinted>
  <dcterms:created xsi:type="dcterms:W3CDTF">2015-05-13T19:53:00Z</dcterms:created>
  <dcterms:modified xsi:type="dcterms:W3CDTF">2020-06-21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